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2EBC" w:rsidRDefault="00E54503" w:rsidP="00F82EBC">
      <w:pPr>
        <w:spacing w:line="300" w:lineRule="auto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5B05CEC7" wp14:editId="08DA9684">
                <wp:simplePos x="0" y="0"/>
                <wp:positionH relativeFrom="column">
                  <wp:posOffset>917575</wp:posOffset>
                </wp:positionH>
                <wp:positionV relativeFrom="paragraph">
                  <wp:posOffset>-233349</wp:posOffset>
                </wp:positionV>
                <wp:extent cx="5486400" cy="1367625"/>
                <wp:effectExtent l="0" t="0" r="0" b="4445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0" cy="1367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2971" w:rsidRPr="005E439A" w:rsidRDefault="00482971" w:rsidP="00867C70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5E439A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厦门大学《大学物理》</w:t>
                            </w:r>
                            <w:r w:rsidRPr="005E439A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B</w:t>
                            </w:r>
                            <w:r w:rsidR="00E22E1C"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（</w:t>
                            </w:r>
                            <w:r w:rsidR="00E22E1C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下）</w:t>
                            </w:r>
                          </w:p>
                          <w:p w:rsidR="00482971" w:rsidRPr="005E439A" w:rsidRDefault="00482971" w:rsidP="00722FE1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5E439A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课程期</w:t>
                            </w:r>
                            <w:r w:rsidR="00225077"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末</w:t>
                            </w:r>
                            <w:r w:rsidRPr="005E439A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试卷（</w:t>
                            </w:r>
                            <w:r w:rsidRPr="005E439A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A</w:t>
                            </w:r>
                            <w:r w:rsidRPr="005E439A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卷）</w:t>
                            </w:r>
                          </w:p>
                          <w:p w:rsidR="00482971" w:rsidRPr="005E439A" w:rsidRDefault="00482971" w:rsidP="00801D2A">
                            <w:pPr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2016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－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2017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第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1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学期（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0"/>
                                <w:szCs w:val="30"/>
                              </w:rPr>
                              <w:t>201</w:t>
                            </w:r>
                            <w:r w:rsidR="00F7654F">
                              <w:rPr>
                                <w:rFonts w:eastAsia="楷体_GB2312"/>
                                <w:b/>
                                <w:bCs/>
                                <w:sz w:val="30"/>
                                <w:szCs w:val="30"/>
                              </w:rPr>
                              <w:t>7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.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0"/>
                                <w:szCs w:val="30"/>
                              </w:rPr>
                              <w:t>1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0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B05CEC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72.25pt;margin-top:-18.35pt;width:6in;height:107.7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" stroked="f">
                <v:textbox>
                  <w:txbxContent>
                    <w:p w:rsidR="00482971" w:rsidRPr="005E439A" w:rsidRDefault="00482971" w:rsidP="00867C70">
                      <w:pPr>
                        <w:jc w:val="center"/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</w:pPr>
                      <w:r w:rsidRPr="005E439A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厦门大学《大学物理》</w:t>
                      </w:r>
                      <w:r w:rsidRPr="005E439A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B</w:t>
                      </w:r>
                      <w:r w:rsidR="00E22E1C"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（</w:t>
                      </w:r>
                      <w:r w:rsidR="00E22E1C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下）</w:t>
                      </w:r>
                    </w:p>
                    <w:p w:rsidR="00482971" w:rsidRPr="005E439A" w:rsidRDefault="00482971" w:rsidP="00722FE1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</w:pPr>
                      <w:r w:rsidRPr="005E439A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课程期</w:t>
                      </w:r>
                      <w:r w:rsidR="00225077"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末</w:t>
                      </w:r>
                      <w:r w:rsidRPr="005E439A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试卷（</w:t>
                      </w:r>
                      <w:r w:rsidRPr="005E439A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A</w:t>
                      </w:r>
                      <w:r w:rsidRPr="005E439A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卷）</w:t>
                      </w:r>
                    </w:p>
                    <w:p w:rsidR="00482971" w:rsidRPr="005E439A" w:rsidRDefault="00482971" w:rsidP="00801D2A">
                      <w:pPr>
                        <w:jc w:val="center"/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</w:pPr>
                      <w:r w:rsidRPr="005E439A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2016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－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2017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第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1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学期（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0"/>
                          <w:szCs w:val="30"/>
                        </w:rPr>
                        <w:t>201</w:t>
                      </w:r>
                      <w:r w:rsidR="00F7654F">
                        <w:rPr>
                          <w:rFonts w:eastAsia="楷体_GB2312"/>
                          <w:b/>
                          <w:bCs/>
                          <w:sz w:val="30"/>
                          <w:szCs w:val="30"/>
                        </w:rPr>
                        <w:t>7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30"/>
                          <w:szCs w:val="30"/>
                        </w:rPr>
                        <w:t>.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0"/>
                          <w:szCs w:val="30"/>
                        </w:rPr>
                        <w:t>1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0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w:drawing>
          <wp:inline distT="0" distB="0" distL="0" distR="0" wp14:anchorId="44CD00D9" wp14:editId="07A655D5">
            <wp:extent cx="914400" cy="87884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FA2" w:rsidRDefault="00E54503" w:rsidP="00F82EBC">
      <w:pPr>
        <w:spacing w:line="300" w:lineRule="auto"/>
        <w:rPr>
          <w:u w:val="single"/>
        </w:rPr>
      </w:pPr>
      <w:r>
        <w:rPr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13378D6B" wp14:editId="55390ED2">
                <wp:simplePos x="0" y="0"/>
                <wp:positionH relativeFrom="column">
                  <wp:posOffset>-228600</wp:posOffset>
                </wp:positionH>
                <wp:positionV relativeFrom="paragraph">
                  <wp:posOffset>990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643B1D" id="Line 3" o:spid="_x0000_s1026" style="position:absolute;left:0;text-align:left;flip: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.8pt" to="486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" strokeweight="4.5pt">
                <v:stroke linestyle="thinThick"/>
              </v:line>
            </w:pict>
          </mc:Fallback>
        </mc:AlternateContent>
      </w:r>
    </w:p>
    <w:p w:rsidR="001F074F" w:rsidRPr="00E67A31" w:rsidRDefault="00DD36CD" w:rsidP="00375382">
      <w:pPr>
        <w:spacing w:line="360" w:lineRule="auto"/>
        <w:rPr>
          <w:rFonts w:eastAsiaTheme="minorEastAsia"/>
          <w:sz w:val="24"/>
        </w:rPr>
      </w:pPr>
      <w:r w:rsidRPr="00E67A31">
        <w:rPr>
          <w:rFonts w:eastAsiaTheme="minorEastAsia"/>
          <w:sz w:val="24"/>
        </w:rPr>
        <w:t>一、</w:t>
      </w:r>
      <w:r w:rsidR="00815A6C" w:rsidRPr="00E67A31">
        <w:rPr>
          <w:rFonts w:eastAsiaTheme="minorEastAsia"/>
          <w:sz w:val="24"/>
        </w:rPr>
        <w:t>（</w:t>
      </w:r>
      <w:r w:rsidR="00815A6C" w:rsidRPr="00E67A31">
        <w:rPr>
          <w:rFonts w:eastAsiaTheme="minorEastAsia"/>
          <w:sz w:val="24"/>
        </w:rPr>
        <w:t>1</w:t>
      </w:r>
      <w:r w:rsidR="00C22E6F">
        <w:rPr>
          <w:rFonts w:eastAsiaTheme="minorEastAsia"/>
          <w:sz w:val="24"/>
        </w:rPr>
        <w:t>5</w:t>
      </w:r>
      <w:r w:rsidR="00815A6C" w:rsidRPr="00E67A31">
        <w:rPr>
          <w:rFonts w:eastAsiaTheme="minorEastAsia"/>
          <w:sz w:val="24"/>
        </w:rPr>
        <w:t>分）</w:t>
      </w:r>
    </w:p>
    <w:p w:rsidR="006725C2" w:rsidRPr="006725C2" w:rsidRDefault="006725C2" w:rsidP="00375382">
      <w:pPr>
        <w:spacing w:line="360" w:lineRule="auto"/>
        <w:rPr>
          <w:rFonts w:eastAsiaTheme="minorEastAsia"/>
          <w:sz w:val="24"/>
        </w:rPr>
      </w:pPr>
      <w:r w:rsidRPr="006725C2">
        <w:rPr>
          <w:rFonts w:eastAsiaTheme="minorEastAsia" w:hint="eastAsia"/>
          <w:sz w:val="24"/>
        </w:rPr>
        <w:t>简谐振动的</w:t>
      </w:r>
      <w:proofErr w:type="gramStart"/>
      <w:r w:rsidRPr="006725C2">
        <w:rPr>
          <w:rFonts w:eastAsiaTheme="minorEastAsia" w:hint="eastAsia"/>
          <w:sz w:val="24"/>
        </w:rPr>
        <w:t>一</w:t>
      </w:r>
      <w:proofErr w:type="gramEnd"/>
      <w:r w:rsidRPr="006725C2">
        <w:rPr>
          <w:rFonts w:eastAsiaTheme="minorEastAsia" w:hint="eastAsia"/>
          <w:sz w:val="24"/>
        </w:rPr>
        <w:t>小球，速度的最大值为</w:t>
      </w:r>
      <w:r w:rsidR="00E46793" w:rsidRPr="00E46793">
        <w:rPr>
          <w:rFonts w:eastAsiaTheme="minorEastAsia"/>
          <w:position w:val="-12"/>
          <w:sz w:val="24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9" o:title=""/>
          </v:shape>
          <o:OLEObject Type="Embed" ProgID="Equation.3" ShapeID="_x0000_i1025" DrawAspect="Content" ObjectID="_1633540375" r:id="rId10"/>
        </w:object>
      </w:r>
      <w:r w:rsidRPr="006725C2">
        <w:rPr>
          <w:rFonts w:eastAsiaTheme="minorEastAsia" w:hint="eastAsia"/>
          <w:sz w:val="24"/>
        </w:rPr>
        <w:t>，振幅</w:t>
      </w:r>
      <w:r w:rsidRPr="006725C2">
        <w:rPr>
          <w:rFonts w:eastAsiaTheme="minorEastAsia" w:hint="eastAsia"/>
          <w:sz w:val="24"/>
        </w:rPr>
        <w:t xml:space="preserve"> </w:t>
      </w:r>
      <w:r w:rsidR="00E46793" w:rsidRPr="00E46793">
        <w:rPr>
          <w:rFonts w:eastAsiaTheme="minorEastAsia"/>
          <w:position w:val="-4"/>
          <w:sz w:val="24"/>
        </w:rPr>
        <w:object w:dxaOrig="240" w:dyaOrig="260">
          <v:shape id="_x0000_i1026" type="#_x0000_t75" style="width:12pt;height:12.75pt" o:ole="">
            <v:imagedata r:id="rId11" o:title=""/>
          </v:shape>
          <o:OLEObject Type="Embed" ProgID="Equation.3" ShapeID="_x0000_i1026" DrawAspect="Content" ObjectID="_1633540376" r:id="rId12"/>
        </w:object>
      </w:r>
      <w:r w:rsidRPr="006725C2">
        <w:rPr>
          <w:rFonts w:eastAsiaTheme="minorEastAsia" w:hint="eastAsia"/>
          <w:sz w:val="24"/>
        </w:rPr>
        <w:t>，从速度为正的最大值的某时刻开始计时，求：</w:t>
      </w:r>
    </w:p>
    <w:p w:rsidR="006725C2" w:rsidRPr="006725C2" w:rsidRDefault="006725C2" w:rsidP="00375382">
      <w:pPr>
        <w:spacing w:line="360" w:lineRule="auto"/>
        <w:rPr>
          <w:rFonts w:eastAsiaTheme="minorEastAsia"/>
          <w:sz w:val="24"/>
        </w:rPr>
      </w:pPr>
      <w:r w:rsidRPr="006725C2">
        <w:rPr>
          <w:rFonts w:eastAsiaTheme="minorEastAsia" w:hint="eastAsia"/>
          <w:sz w:val="24"/>
        </w:rPr>
        <w:t>（</w:t>
      </w:r>
      <w:r w:rsidRPr="006725C2">
        <w:rPr>
          <w:rFonts w:eastAsiaTheme="minorEastAsia" w:hint="eastAsia"/>
          <w:sz w:val="24"/>
        </w:rPr>
        <w:t>1</w:t>
      </w:r>
      <w:r w:rsidRPr="006725C2">
        <w:rPr>
          <w:rFonts w:eastAsiaTheme="minorEastAsia" w:hint="eastAsia"/>
          <w:sz w:val="24"/>
        </w:rPr>
        <w:t>）振动的周期；</w:t>
      </w:r>
    </w:p>
    <w:p w:rsidR="006725C2" w:rsidRPr="006725C2" w:rsidRDefault="006725C2" w:rsidP="00375382">
      <w:pPr>
        <w:spacing w:line="360" w:lineRule="auto"/>
        <w:rPr>
          <w:rFonts w:eastAsiaTheme="minorEastAsia"/>
          <w:sz w:val="24"/>
        </w:rPr>
      </w:pPr>
      <w:r w:rsidRPr="006725C2">
        <w:rPr>
          <w:rFonts w:eastAsiaTheme="minorEastAsia" w:hint="eastAsia"/>
          <w:sz w:val="24"/>
        </w:rPr>
        <w:t>（</w:t>
      </w:r>
      <w:r w:rsidRPr="006725C2">
        <w:rPr>
          <w:rFonts w:eastAsiaTheme="minorEastAsia" w:hint="eastAsia"/>
          <w:sz w:val="24"/>
        </w:rPr>
        <w:t>2</w:t>
      </w:r>
      <w:r w:rsidRPr="006725C2">
        <w:rPr>
          <w:rFonts w:eastAsiaTheme="minorEastAsia" w:hint="eastAsia"/>
          <w:sz w:val="24"/>
        </w:rPr>
        <w:t>）加速度的最大值；</w:t>
      </w:r>
    </w:p>
    <w:p w:rsidR="008D4694" w:rsidRDefault="006725C2" w:rsidP="00375382">
      <w:pPr>
        <w:spacing w:line="360" w:lineRule="auto"/>
        <w:rPr>
          <w:rFonts w:eastAsiaTheme="minorEastAsia"/>
          <w:sz w:val="24"/>
        </w:rPr>
      </w:pPr>
      <w:r w:rsidRPr="006725C2">
        <w:rPr>
          <w:rFonts w:eastAsiaTheme="minorEastAsia" w:hint="eastAsia"/>
          <w:sz w:val="24"/>
        </w:rPr>
        <w:t>（</w:t>
      </w:r>
      <w:r w:rsidRPr="006725C2">
        <w:rPr>
          <w:rFonts w:eastAsiaTheme="minorEastAsia" w:hint="eastAsia"/>
          <w:sz w:val="24"/>
        </w:rPr>
        <w:t>3</w:t>
      </w:r>
      <w:r w:rsidRPr="006725C2">
        <w:rPr>
          <w:rFonts w:eastAsiaTheme="minorEastAsia" w:hint="eastAsia"/>
          <w:sz w:val="24"/>
        </w:rPr>
        <w:t>）振动表达式。</w:t>
      </w:r>
    </w:p>
    <w:p w:rsidR="00626F56" w:rsidRDefault="000B2FDD" w:rsidP="00375382">
      <w:pPr>
        <w:spacing w:line="360" w:lineRule="auto"/>
        <w:rPr>
          <w:rFonts w:eastAsiaTheme="minorEastAsia"/>
          <w:sz w:val="24"/>
        </w:rPr>
      </w:pPr>
      <w:r w:rsidRPr="00E67A31">
        <w:rPr>
          <w:rFonts w:eastAsiaTheme="minorEastAsia"/>
          <w:sz w:val="24"/>
        </w:rPr>
        <w:t>解：</w:t>
      </w:r>
    </w:p>
    <w:p w:rsidR="00D106C7" w:rsidRDefault="00C60942" w:rsidP="00375382">
      <w:pPr>
        <w:spacing w:line="360" w:lineRule="auto"/>
        <w:rPr>
          <w:rFonts w:eastAsiaTheme="minorEastAsia"/>
          <w:sz w:val="24"/>
        </w:rPr>
      </w:pPr>
      <w:r w:rsidRPr="006725C2">
        <w:rPr>
          <w:rFonts w:eastAsiaTheme="minorEastAsia" w:hint="eastAsia"/>
          <w:sz w:val="24"/>
        </w:rPr>
        <w:t>（</w:t>
      </w:r>
      <w:r w:rsidRPr="006725C2">
        <w:rPr>
          <w:rFonts w:eastAsiaTheme="minorEastAsia" w:hint="eastAsia"/>
          <w:sz w:val="24"/>
        </w:rPr>
        <w:t>1</w:t>
      </w:r>
      <w:r w:rsidRPr="006725C2">
        <w:rPr>
          <w:rFonts w:eastAsiaTheme="minorEastAsia" w:hint="eastAsia"/>
          <w:sz w:val="24"/>
        </w:rPr>
        <w:t>）</w:t>
      </w:r>
      <w:r w:rsidR="00025486" w:rsidRPr="00626F56">
        <w:rPr>
          <w:rFonts w:eastAsiaTheme="minorEastAsia"/>
          <w:position w:val="-30"/>
          <w:sz w:val="24"/>
        </w:rPr>
        <w:object w:dxaOrig="3480" w:dyaOrig="720">
          <v:shape id="_x0000_i1027" type="#_x0000_t75" style="width:174pt;height:36pt" o:ole="">
            <v:imagedata r:id="rId13" o:title=""/>
          </v:shape>
          <o:OLEObject Type="Embed" ProgID="Equation.3" ShapeID="_x0000_i1027" DrawAspect="Content" ObjectID="_1633540377" r:id="rId14"/>
        </w:object>
      </w:r>
      <w:r w:rsidR="00626F56">
        <w:rPr>
          <w:rFonts w:eastAsiaTheme="minorEastAsia"/>
          <w:sz w:val="24"/>
        </w:rPr>
        <w:t xml:space="preserve"> </w:t>
      </w:r>
      <w:r w:rsidR="003E0E6F">
        <w:rPr>
          <w:rFonts w:eastAsiaTheme="minorEastAsia"/>
          <w:sz w:val="24"/>
        </w:rPr>
        <w:t xml:space="preserve">  </w:t>
      </w:r>
      <w:r w:rsidR="00D845A7">
        <w:rPr>
          <w:rFonts w:eastAsiaTheme="minorEastAsia"/>
          <w:sz w:val="24"/>
        </w:rPr>
        <w:t xml:space="preserve"> </w:t>
      </w:r>
      <w:r w:rsidR="003E0E6F">
        <w:rPr>
          <w:rFonts w:eastAsiaTheme="minorEastAsia"/>
          <w:sz w:val="24"/>
        </w:rPr>
        <w:t xml:space="preserve">    </w:t>
      </w:r>
      <w:r w:rsidR="003E0E6F">
        <w:rPr>
          <w:rFonts w:eastAsiaTheme="minorEastAsia" w:hint="eastAsia"/>
          <w:sz w:val="24"/>
        </w:rPr>
        <w:t>（</w:t>
      </w:r>
      <w:r w:rsidR="00237661">
        <w:rPr>
          <w:rFonts w:eastAsiaTheme="minorEastAsia"/>
          <w:sz w:val="24"/>
        </w:rPr>
        <w:t>3</w:t>
      </w:r>
      <w:r w:rsidR="003039B5">
        <w:rPr>
          <w:rFonts w:eastAsiaTheme="minorEastAsia" w:hint="eastAsia"/>
          <w:sz w:val="24"/>
        </w:rPr>
        <w:t>分</w:t>
      </w:r>
      <w:r w:rsidR="003E0E6F">
        <w:rPr>
          <w:rFonts w:eastAsiaTheme="minorEastAsia" w:hint="eastAsia"/>
          <w:sz w:val="24"/>
        </w:rPr>
        <w:t>）</w:t>
      </w:r>
    </w:p>
    <w:p w:rsidR="00387F1C" w:rsidRDefault="00E46793" w:rsidP="00375382">
      <w:pPr>
        <w:spacing w:line="360" w:lineRule="auto"/>
        <w:ind w:firstLineChars="250" w:firstLine="600"/>
        <w:rPr>
          <w:rFonts w:eastAsiaTheme="minorEastAsia"/>
          <w:sz w:val="24"/>
        </w:rPr>
      </w:pPr>
      <w:r w:rsidRPr="00626F56">
        <w:rPr>
          <w:rFonts w:eastAsiaTheme="minorEastAsia"/>
          <w:position w:val="-30"/>
          <w:sz w:val="24"/>
        </w:rPr>
        <w:object w:dxaOrig="2000" w:dyaOrig="740">
          <v:shape id="_x0000_i1028" type="#_x0000_t75" style="width:99.75pt;height:36.75pt" o:ole="">
            <v:imagedata r:id="rId15" o:title=""/>
          </v:shape>
          <o:OLEObject Type="Embed" ProgID="Equation.3" ShapeID="_x0000_i1028" DrawAspect="Content" ObjectID="_1633540378" r:id="rId16"/>
        </w:object>
      </w:r>
      <w:r w:rsidR="003039B5">
        <w:rPr>
          <w:rFonts w:eastAsiaTheme="minorEastAsia"/>
          <w:sz w:val="24"/>
        </w:rPr>
        <w:t xml:space="preserve">                    </w:t>
      </w:r>
      <w:r w:rsidR="003039B5">
        <w:rPr>
          <w:rFonts w:eastAsiaTheme="minorEastAsia" w:hint="eastAsia"/>
          <w:sz w:val="24"/>
        </w:rPr>
        <w:t>（</w:t>
      </w:r>
      <w:r w:rsidR="007A25C4">
        <w:rPr>
          <w:rFonts w:eastAsiaTheme="minorEastAsia"/>
          <w:sz w:val="24"/>
        </w:rPr>
        <w:t>3</w:t>
      </w:r>
      <w:r w:rsidR="003039B5">
        <w:rPr>
          <w:rFonts w:eastAsiaTheme="minorEastAsia" w:hint="eastAsia"/>
          <w:sz w:val="24"/>
        </w:rPr>
        <w:t>分</w:t>
      </w:r>
      <w:r w:rsidR="003039B5">
        <w:rPr>
          <w:rFonts w:eastAsiaTheme="minorEastAsia"/>
          <w:sz w:val="24"/>
        </w:rPr>
        <w:t>）</w:t>
      </w:r>
    </w:p>
    <w:p w:rsidR="00387F1C" w:rsidRDefault="006114DF" w:rsidP="00375382">
      <w:pPr>
        <w:spacing w:line="360" w:lineRule="auto"/>
        <w:rPr>
          <w:rFonts w:eastAsiaTheme="minorEastAsia"/>
          <w:sz w:val="24"/>
        </w:rPr>
      </w:pPr>
      <w:r w:rsidRPr="006725C2">
        <w:rPr>
          <w:rFonts w:eastAsiaTheme="minorEastAsia" w:hint="eastAsia"/>
          <w:sz w:val="24"/>
        </w:rPr>
        <w:t>（</w:t>
      </w:r>
      <w:r w:rsidRPr="006725C2">
        <w:rPr>
          <w:rFonts w:eastAsiaTheme="minorEastAsia" w:hint="eastAsia"/>
          <w:sz w:val="24"/>
        </w:rPr>
        <w:t>2</w:t>
      </w:r>
      <w:r w:rsidRPr="006725C2">
        <w:rPr>
          <w:rFonts w:eastAsiaTheme="minorEastAsia" w:hint="eastAsia"/>
          <w:sz w:val="24"/>
        </w:rPr>
        <w:t>）</w:t>
      </w:r>
      <w:r w:rsidR="008F0794" w:rsidRPr="008F0794">
        <w:rPr>
          <w:rFonts w:eastAsiaTheme="minorEastAsia"/>
          <w:position w:val="-24"/>
          <w:sz w:val="24"/>
        </w:rPr>
        <w:object w:dxaOrig="2180" w:dyaOrig="660">
          <v:shape id="_x0000_i1029" type="#_x0000_t75" style="width:108.75pt;height:33pt" o:ole="">
            <v:imagedata r:id="rId17" o:title=""/>
          </v:shape>
          <o:OLEObject Type="Embed" ProgID="Equation.3" ShapeID="_x0000_i1029" DrawAspect="Content" ObjectID="_1633540379" r:id="rId18"/>
        </w:object>
      </w:r>
      <w:r w:rsidR="008F0794">
        <w:rPr>
          <w:rFonts w:eastAsiaTheme="minorEastAsia"/>
          <w:sz w:val="24"/>
        </w:rPr>
        <w:t xml:space="preserve">                   </w:t>
      </w:r>
      <w:r w:rsidR="008F0794">
        <w:rPr>
          <w:rFonts w:eastAsiaTheme="minorEastAsia" w:hint="eastAsia"/>
          <w:sz w:val="24"/>
        </w:rPr>
        <w:t>（</w:t>
      </w:r>
      <w:r w:rsidR="007A25C4">
        <w:rPr>
          <w:rFonts w:eastAsiaTheme="minorEastAsia"/>
          <w:sz w:val="24"/>
        </w:rPr>
        <w:t>3</w:t>
      </w:r>
      <w:r w:rsidR="00506B83">
        <w:rPr>
          <w:rFonts w:eastAsiaTheme="minorEastAsia" w:hint="eastAsia"/>
          <w:sz w:val="24"/>
        </w:rPr>
        <w:t>分</w:t>
      </w:r>
      <w:r w:rsidR="00506B83">
        <w:rPr>
          <w:rFonts w:eastAsiaTheme="minorEastAsia"/>
          <w:sz w:val="24"/>
        </w:rPr>
        <w:t>）</w:t>
      </w:r>
    </w:p>
    <w:p w:rsidR="00626F56" w:rsidRDefault="007A72D2" w:rsidP="00375382">
      <w:pPr>
        <w:spacing w:line="360" w:lineRule="auto"/>
        <w:rPr>
          <w:rFonts w:eastAsiaTheme="minorEastAsia"/>
          <w:sz w:val="24"/>
        </w:rPr>
      </w:pPr>
      <w:r w:rsidRPr="006725C2">
        <w:rPr>
          <w:rFonts w:eastAsiaTheme="minorEastAsia" w:hint="eastAsia"/>
          <w:sz w:val="24"/>
        </w:rPr>
        <w:t>（</w:t>
      </w:r>
      <w:r w:rsidRPr="006725C2">
        <w:rPr>
          <w:rFonts w:eastAsiaTheme="minorEastAsia" w:hint="eastAsia"/>
          <w:sz w:val="24"/>
        </w:rPr>
        <w:t>3</w:t>
      </w:r>
      <w:r w:rsidRPr="006725C2">
        <w:rPr>
          <w:rFonts w:eastAsiaTheme="minorEastAsia" w:hint="eastAsia"/>
          <w:sz w:val="24"/>
        </w:rPr>
        <w:t>）</w:t>
      </w:r>
      <w:r w:rsidR="00FE57E2" w:rsidRPr="00650753">
        <w:rPr>
          <w:rFonts w:eastAsiaTheme="minorEastAsia"/>
          <w:position w:val="-24"/>
          <w:sz w:val="24"/>
        </w:rPr>
        <w:object w:dxaOrig="3700" w:dyaOrig="639">
          <v:shape id="_x0000_i1030" type="#_x0000_t75" style="width:185.25pt;height:32.25pt" o:ole="">
            <v:imagedata r:id="rId19" o:title=""/>
          </v:shape>
          <o:OLEObject Type="Embed" ProgID="Equation.3" ShapeID="_x0000_i1030" DrawAspect="Content" ObjectID="_1633540380" r:id="rId20"/>
        </w:object>
      </w:r>
      <w:r w:rsidR="00650753">
        <w:rPr>
          <w:rFonts w:eastAsiaTheme="minorEastAsia"/>
          <w:sz w:val="24"/>
        </w:rPr>
        <w:t xml:space="preserve">       </w:t>
      </w:r>
      <w:r w:rsidR="00650753">
        <w:rPr>
          <w:rFonts w:eastAsiaTheme="minorEastAsia" w:hint="eastAsia"/>
          <w:sz w:val="24"/>
        </w:rPr>
        <w:t>（</w:t>
      </w:r>
      <w:r w:rsidR="00650753">
        <w:rPr>
          <w:rFonts w:eastAsiaTheme="minorEastAsia" w:hint="eastAsia"/>
          <w:sz w:val="24"/>
        </w:rPr>
        <w:t>3</w:t>
      </w:r>
      <w:r w:rsidR="00650753">
        <w:rPr>
          <w:rFonts w:eastAsiaTheme="minorEastAsia" w:hint="eastAsia"/>
          <w:sz w:val="24"/>
        </w:rPr>
        <w:t>分</w:t>
      </w:r>
      <w:r w:rsidR="00650753">
        <w:rPr>
          <w:rFonts w:eastAsiaTheme="minorEastAsia"/>
          <w:sz w:val="24"/>
        </w:rPr>
        <w:t>）</w:t>
      </w:r>
    </w:p>
    <w:p w:rsidR="0099774A" w:rsidRDefault="00FE57E2" w:rsidP="00375382">
      <w:pPr>
        <w:spacing w:line="360" w:lineRule="auto"/>
        <w:ind w:firstLineChars="250" w:firstLine="600"/>
        <w:rPr>
          <w:rFonts w:eastAsiaTheme="minorEastAsia"/>
          <w:sz w:val="24"/>
        </w:rPr>
      </w:pPr>
      <w:r w:rsidRPr="00650753">
        <w:rPr>
          <w:rFonts w:eastAsiaTheme="minorEastAsia"/>
          <w:position w:val="-24"/>
          <w:sz w:val="24"/>
        </w:rPr>
        <w:object w:dxaOrig="1960" w:dyaOrig="639">
          <v:shape id="_x0000_i1031" type="#_x0000_t75" style="width:98.25pt;height:32.25pt" o:ole="">
            <v:imagedata r:id="rId21" o:title=""/>
          </v:shape>
          <o:OLEObject Type="Embed" ProgID="Equation.3" ShapeID="_x0000_i1031" DrawAspect="Content" ObjectID="_1633540381" r:id="rId22"/>
        </w:object>
      </w:r>
      <w:r w:rsidR="00650753">
        <w:rPr>
          <w:rFonts w:eastAsiaTheme="minorEastAsia"/>
          <w:sz w:val="24"/>
        </w:rPr>
        <w:t xml:space="preserve">                      </w:t>
      </w:r>
      <w:r w:rsidR="00650753">
        <w:rPr>
          <w:rFonts w:eastAsiaTheme="minorEastAsia" w:hint="eastAsia"/>
          <w:sz w:val="24"/>
        </w:rPr>
        <w:t>（</w:t>
      </w:r>
      <w:r w:rsidR="00650753">
        <w:rPr>
          <w:rFonts w:eastAsiaTheme="minorEastAsia" w:hint="eastAsia"/>
          <w:sz w:val="24"/>
        </w:rPr>
        <w:t>3</w:t>
      </w:r>
      <w:r w:rsidR="00650753">
        <w:rPr>
          <w:rFonts w:eastAsiaTheme="minorEastAsia" w:hint="eastAsia"/>
          <w:sz w:val="24"/>
        </w:rPr>
        <w:t>分</w:t>
      </w:r>
      <w:r w:rsidR="00650753">
        <w:rPr>
          <w:rFonts w:eastAsiaTheme="minorEastAsia"/>
          <w:sz w:val="24"/>
        </w:rPr>
        <w:t>）</w:t>
      </w:r>
    </w:p>
    <w:p w:rsidR="00626F56" w:rsidRDefault="00626F56" w:rsidP="00375382">
      <w:pPr>
        <w:spacing w:line="360" w:lineRule="auto"/>
        <w:rPr>
          <w:rFonts w:eastAsiaTheme="minorEastAsia"/>
          <w:sz w:val="24"/>
        </w:rPr>
      </w:pPr>
    </w:p>
    <w:p w:rsidR="00860015" w:rsidRPr="00964095" w:rsidRDefault="00860015" w:rsidP="00375382">
      <w:pPr>
        <w:spacing w:line="360" w:lineRule="auto"/>
        <w:rPr>
          <w:rFonts w:eastAsiaTheme="minorEastAsia"/>
          <w:sz w:val="24"/>
        </w:rPr>
      </w:pPr>
    </w:p>
    <w:p w:rsidR="00F301E8" w:rsidRPr="00E67A31" w:rsidRDefault="003220D7" w:rsidP="00375382">
      <w:pPr>
        <w:spacing w:line="360" w:lineRule="auto"/>
        <w:rPr>
          <w:rFonts w:eastAsiaTheme="minorEastAsia"/>
          <w:sz w:val="24"/>
        </w:rPr>
      </w:pPr>
      <w:r w:rsidRPr="003220D7">
        <w:rPr>
          <w:noProof/>
          <w:sz w:val="24"/>
        </w:rPr>
        <w:drawing>
          <wp:anchor distT="0" distB="0" distL="114300" distR="114300" simplePos="0" relativeHeight="251659264" behindDoc="0" locked="0" layoutInCell="1" allowOverlap="1" wp14:anchorId="4A5855A0" wp14:editId="39D9A681">
            <wp:simplePos x="0" y="0"/>
            <wp:positionH relativeFrom="margin">
              <wp:posOffset>4081780</wp:posOffset>
            </wp:positionH>
            <wp:positionV relativeFrom="paragraph">
              <wp:posOffset>123190</wp:posOffset>
            </wp:positionV>
            <wp:extent cx="1904365" cy="1287780"/>
            <wp:effectExtent l="0" t="0" r="635" b="762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4365" cy="1287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01E8" w:rsidRPr="00E67A31">
        <w:rPr>
          <w:rFonts w:eastAsiaTheme="minorEastAsia"/>
          <w:sz w:val="24"/>
        </w:rPr>
        <w:t>二</w:t>
      </w:r>
      <w:r w:rsidR="002042C1" w:rsidRPr="00E67A31">
        <w:rPr>
          <w:rFonts w:eastAsiaTheme="minorEastAsia"/>
          <w:sz w:val="24"/>
        </w:rPr>
        <w:t>、</w:t>
      </w:r>
      <w:r w:rsidR="00815A6C" w:rsidRPr="00E67A31">
        <w:rPr>
          <w:rFonts w:eastAsiaTheme="minorEastAsia"/>
          <w:sz w:val="24"/>
        </w:rPr>
        <w:t>（</w:t>
      </w:r>
      <w:r w:rsidR="00815A6C" w:rsidRPr="00E67A31">
        <w:rPr>
          <w:rFonts w:eastAsiaTheme="minorEastAsia"/>
          <w:sz w:val="24"/>
        </w:rPr>
        <w:t>1</w:t>
      </w:r>
      <w:r w:rsidR="00182956">
        <w:rPr>
          <w:rFonts w:eastAsiaTheme="minorEastAsia"/>
          <w:sz w:val="24"/>
        </w:rPr>
        <w:t>4</w:t>
      </w:r>
      <w:r w:rsidR="00815A6C" w:rsidRPr="00E67A31">
        <w:rPr>
          <w:rFonts w:eastAsiaTheme="minorEastAsia"/>
          <w:sz w:val="24"/>
        </w:rPr>
        <w:t>分）</w:t>
      </w:r>
    </w:p>
    <w:p w:rsidR="003220D7" w:rsidRPr="003220D7" w:rsidRDefault="003220D7" w:rsidP="00375382">
      <w:pPr>
        <w:spacing w:line="360" w:lineRule="auto"/>
        <w:rPr>
          <w:rFonts w:eastAsiaTheme="minorEastAsia"/>
          <w:sz w:val="24"/>
        </w:rPr>
      </w:pPr>
      <w:proofErr w:type="gramStart"/>
      <w:r w:rsidRPr="003220D7">
        <w:rPr>
          <w:rFonts w:eastAsiaTheme="minorEastAsia"/>
          <w:sz w:val="24"/>
        </w:rPr>
        <w:t>一</w:t>
      </w:r>
      <w:proofErr w:type="gramEnd"/>
      <w:r w:rsidRPr="003220D7">
        <w:rPr>
          <w:rFonts w:eastAsiaTheme="minorEastAsia"/>
          <w:sz w:val="24"/>
        </w:rPr>
        <w:t>平面简谐波沿着</w:t>
      </w:r>
      <w:r w:rsidRPr="003220D7">
        <w:rPr>
          <w:rFonts w:eastAsiaTheme="minorEastAsia"/>
          <w:i/>
          <w:sz w:val="24"/>
        </w:rPr>
        <w:t>x</w:t>
      </w:r>
      <w:r w:rsidRPr="003220D7">
        <w:rPr>
          <w:rFonts w:eastAsiaTheme="minorEastAsia"/>
          <w:sz w:val="24"/>
        </w:rPr>
        <w:t>正向传播，振幅</w:t>
      </w:r>
      <w:r w:rsidRPr="003220D7">
        <w:rPr>
          <w:rFonts w:eastAsiaTheme="minorEastAsia"/>
          <w:sz w:val="24"/>
        </w:rPr>
        <w:t>A</w:t>
      </w:r>
      <w:r w:rsidRPr="003220D7">
        <w:rPr>
          <w:rFonts w:eastAsiaTheme="minorEastAsia"/>
          <w:sz w:val="24"/>
        </w:rPr>
        <w:t>，频率为</w:t>
      </w:r>
      <w:r w:rsidRPr="003220D7">
        <w:rPr>
          <w:rFonts w:eastAsiaTheme="minorEastAsia"/>
          <w:i/>
          <w:sz w:val="24"/>
        </w:rPr>
        <w:t>ν</w:t>
      </w:r>
      <w:r w:rsidRPr="003220D7">
        <w:rPr>
          <w:rFonts w:eastAsiaTheme="minorEastAsia"/>
          <w:sz w:val="24"/>
        </w:rPr>
        <w:t>，传播速度为</w:t>
      </w:r>
      <w:r w:rsidRPr="003220D7">
        <w:rPr>
          <w:rFonts w:eastAsiaTheme="minorEastAsia"/>
          <w:i/>
          <w:sz w:val="24"/>
        </w:rPr>
        <w:t>u</w:t>
      </w:r>
      <w:r w:rsidR="0056660C">
        <w:rPr>
          <w:rFonts w:eastAsiaTheme="minorEastAsia" w:hint="eastAsia"/>
          <w:sz w:val="24"/>
        </w:rPr>
        <w:t>。</w:t>
      </w:r>
    </w:p>
    <w:p w:rsidR="003220D7" w:rsidRPr="003220D7" w:rsidRDefault="003220D7" w:rsidP="00375382">
      <w:pPr>
        <w:spacing w:line="360" w:lineRule="auto"/>
        <w:rPr>
          <w:rFonts w:eastAsiaTheme="minorEastAsia"/>
          <w:sz w:val="24"/>
        </w:rPr>
      </w:pPr>
      <w:r w:rsidRPr="003220D7">
        <w:rPr>
          <w:rFonts w:eastAsiaTheme="minorEastAsia"/>
          <w:sz w:val="24"/>
        </w:rPr>
        <w:t>（</w:t>
      </w:r>
      <w:r w:rsidRPr="003220D7">
        <w:rPr>
          <w:rFonts w:eastAsiaTheme="minorEastAsia"/>
          <w:sz w:val="24"/>
        </w:rPr>
        <w:t>1</w:t>
      </w:r>
      <w:r w:rsidRPr="003220D7">
        <w:rPr>
          <w:rFonts w:eastAsiaTheme="minorEastAsia"/>
          <w:sz w:val="24"/>
        </w:rPr>
        <w:t>）</w:t>
      </w:r>
      <w:r w:rsidRPr="003220D7">
        <w:rPr>
          <w:rFonts w:eastAsiaTheme="minorEastAsia" w:hint="eastAsia"/>
          <w:i/>
          <w:sz w:val="24"/>
        </w:rPr>
        <w:t>t</w:t>
      </w:r>
      <w:r w:rsidRPr="003220D7">
        <w:rPr>
          <w:rFonts w:eastAsiaTheme="minorEastAsia"/>
          <w:sz w:val="24"/>
        </w:rPr>
        <w:t xml:space="preserve"> </w:t>
      </w:r>
      <w:r>
        <w:rPr>
          <w:rFonts w:eastAsiaTheme="minorEastAsia" w:hint="eastAsia"/>
          <w:sz w:val="24"/>
        </w:rPr>
        <w:t>=</w:t>
      </w:r>
      <w:r>
        <w:rPr>
          <w:rFonts w:eastAsiaTheme="minorEastAsia"/>
          <w:sz w:val="24"/>
        </w:rPr>
        <w:t xml:space="preserve"> </w:t>
      </w:r>
      <w:r>
        <w:rPr>
          <w:rFonts w:eastAsiaTheme="minorEastAsia" w:hint="eastAsia"/>
          <w:sz w:val="24"/>
        </w:rPr>
        <w:t>0</w:t>
      </w:r>
      <w:r w:rsidRPr="003220D7">
        <w:rPr>
          <w:rFonts w:eastAsiaTheme="minorEastAsia"/>
          <w:sz w:val="24"/>
        </w:rPr>
        <w:t>时，在原点</w:t>
      </w:r>
      <w:r w:rsidRPr="003220D7">
        <w:rPr>
          <w:rFonts w:eastAsiaTheme="minorEastAsia"/>
          <w:sz w:val="24"/>
        </w:rPr>
        <w:t>O</w:t>
      </w:r>
      <w:r w:rsidRPr="003220D7">
        <w:rPr>
          <w:rFonts w:eastAsiaTheme="minorEastAsia"/>
          <w:sz w:val="24"/>
        </w:rPr>
        <w:t>处</w:t>
      </w:r>
      <w:proofErr w:type="gramStart"/>
      <w:r w:rsidRPr="003220D7">
        <w:rPr>
          <w:rFonts w:eastAsiaTheme="minorEastAsia"/>
          <w:sz w:val="24"/>
        </w:rPr>
        <w:t>的质元由</w:t>
      </w:r>
      <w:proofErr w:type="gramEnd"/>
      <w:r w:rsidRPr="003220D7">
        <w:rPr>
          <w:rFonts w:eastAsiaTheme="minorEastAsia"/>
          <w:sz w:val="24"/>
        </w:rPr>
        <w:t>平衡位置向正方向运动，写出此波的波函数；</w:t>
      </w:r>
    </w:p>
    <w:p w:rsidR="003220D7" w:rsidRPr="003220D7" w:rsidRDefault="003220D7" w:rsidP="00375382">
      <w:pPr>
        <w:spacing w:line="360" w:lineRule="auto"/>
        <w:rPr>
          <w:rFonts w:eastAsiaTheme="minorEastAsia"/>
          <w:sz w:val="24"/>
        </w:rPr>
      </w:pPr>
      <w:r w:rsidRPr="003220D7">
        <w:rPr>
          <w:rFonts w:eastAsiaTheme="minorEastAsia"/>
          <w:sz w:val="24"/>
        </w:rPr>
        <w:t>（</w:t>
      </w:r>
      <w:r w:rsidRPr="003220D7">
        <w:rPr>
          <w:rFonts w:eastAsiaTheme="minorEastAsia"/>
          <w:sz w:val="24"/>
        </w:rPr>
        <w:t>2</w:t>
      </w:r>
      <w:r w:rsidRPr="003220D7">
        <w:rPr>
          <w:rFonts w:eastAsiaTheme="minorEastAsia"/>
          <w:sz w:val="24"/>
        </w:rPr>
        <w:t>）经由如图分界面反射后形成反射波，写出反射波的波函数；</w:t>
      </w:r>
    </w:p>
    <w:p w:rsidR="003220D7" w:rsidRPr="003220D7" w:rsidRDefault="003220D7" w:rsidP="00375382">
      <w:pPr>
        <w:spacing w:line="360" w:lineRule="auto"/>
        <w:rPr>
          <w:rFonts w:eastAsiaTheme="minorEastAsia"/>
          <w:sz w:val="24"/>
        </w:rPr>
      </w:pPr>
      <w:r w:rsidRPr="003220D7">
        <w:rPr>
          <w:rFonts w:eastAsiaTheme="minorEastAsia"/>
          <w:sz w:val="24"/>
        </w:rPr>
        <w:t>（</w:t>
      </w:r>
      <w:r w:rsidRPr="003220D7">
        <w:rPr>
          <w:rFonts w:eastAsiaTheme="minorEastAsia"/>
          <w:sz w:val="24"/>
        </w:rPr>
        <w:t>3</w:t>
      </w:r>
      <w:r w:rsidRPr="003220D7">
        <w:rPr>
          <w:rFonts w:eastAsiaTheme="minorEastAsia"/>
          <w:sz w:val="24"/>
        </w:rPr>
        <w:t>）求在</w:t>
      </w:r>
      <w:r w:rsidRPr="003220D7">
        <w:rPr>
          <w:rFonts w:eastAsiaTheme="minorEastAsia"/>
          <w:i/>
          <w:sz w:val="24"/>
        </w:rPr>
        <w:t>x</w:t>
      </w:r>
      <w:r w:rsidRPr="003220D7">
        <w:rPr>
          <w:rFonts w:eastAsiaTheme="minorEastAsia"/>
          <w:sz w:val="24"/>
        </w:rPr>
        <w:t>轴上由于入射波和反射波叠加而静止的各点的位置。</w:t>
      </w:r>
    </w:p>
    <w:p w:rsidR="00782CC5" w:rsidRDefault="00782CC5" w:rsidP="00375382">
      <w:pPr>
        <w:spacing w:line="360" w:lineRule="auto"/>
        <w:rPr>
          <w:rFonts w:eastAsiaTheme="minorEastAsia"/>
          <w:sz w:val="24"/>
        </w:rPr>
      </w:pPr>
      <w:r w:rsidRPr="00E67A31">
        <w:rPr>
          <w:rFonts w:eastAsiaTheme="minorEastAsia"/>
          <w:sz w:val="24"/>
        </w:rPr>
        <w:lastRenderedPageBreak/>
        <w:t>解：</w:t>
      </w:r>
    </w:p>
    <w:p w:rsidR="00DF1F37" w:rsidRPr="00BD2A4C" w:rsidRDefault="00DF1F37" w:rsidP="00375382">
      <w:pPr>
        <w:spacing w:line="360" w:lineRule="auto"/>
        <w:rPr>
          <w:sz w:val="24"/>
        </w:rPr>
      </w:pPr>
      <w:r w:rsidRPr="00BD2A4C">
        <w:rPr>
          <w:sz w:val="24"/>
        </w:rPr>
        <w:t>（</w:t>
      </w:r>
      <w:r w:rsidRPr="00BD2A4C">
        <w:rPr>
          <w:sz w:val="24"/>
        </w:rPr>
        <w:t>1</w:t>
      </w:r>
      <w:r w:rsidRPr="00BD2A4C">
        <w:rPr>
          <w:sz w:val="24"/>
        </w:rPr>
        <w:t>）</w:t>
      </w:r>
      <w:r w:rsidRPr="00BD2A4C">
        <w:rPr>
          <w:position w:val="-12"/>
          <w:sz w:val="24"/>
        </w:rPr>
        <w:object w:dxaOrig="2079" w:dyaOrig="360">
          <v:shape id="_x0000_i1032" type="#_x0000_t75" style="width:103.5pt;height:18pt" o:ole="">
            <v:imagedata r:id="rId24" o:title=""/>
          </v:shape>
          <o:OLEObject Type="Embed" ProgID="Equation.DSMT4" ShapeID="_x0000_i1032" DrawAspect="Content" ObjectID="_1633540382" r:id="rId25"/>
        </w:object>
      </w:r>
      <w:r w:rsidRPr="00BD2A4C">
        <w:rPr>
          <w:sz w:val="24"/>
        </w:rPr>
        <w:t xml:space="preserve"> </w:t>
      </w:r>
      <w:r w:rsidRPr="00BD2A4C">
        <w:rPr>
          <w:position w:val="-36"/>
          <w:sz w:val="24"/>
        </w:rPr>
        <w:object w:dxaOrig="960" w:dyaOrig="840">
          <v:shape id="_x0000_i1033" type="#_x0000_t75" style="width:48pt;height:42pt" o:ole="">
            <v:imagedata r:id="rId26" o:title=""/>
          </v:shape>
          <o:OLEObject Type="Embed" ProgID="Equation.DSMT4" ShapeID="_x0000_i1033" DrawAspect="Content" ObjectID="_1633540383" r:id="rId27"/>
        </w:object>
      </w:r>
      <w:r w:rsidRPr="00BD2A4C">
        <w:rPr>
          <w:position w:val="-24"/>
          <w:sz w:val="24"/>
        </w:rPr>
        <w:object w:dxaOrig="1100" w:dyaOrig="620">
          <v:shape id="_x0000_i1034" type="#_x0000_t75" style="width:55.5pt;height:31.5pt" o:ole="">
            <v:imagedata r:id="rId28" o:title=""/>
          </v:shape>
          <o:OLEObject Type="Embed" ProgID="Equation.DSMT4" ShapeID="_x0000_i1034" DrawAspect="Content" ObjectID="_1633540384" r:id="rId29"/>
        </w:object>
      </w:r>
    </w:p>
    <w:p w:rsidR="00DF1F37" w:rsidRPr="00BD2A4C" w:rsidRDefault="00DF1F37" w:rsidP="00375382">
      <w:pPr>
        <w:spacing w:line="360" w:lineRule="auto"/>
        <w:rPr>
          <w:sz w:val="24"/>
        </w:rPr>
      </w:pPr>
      <w:r w:rsidRPr="00BD2A4C">
        <w:rPr>
          <w:sz w:val="24"/>
        </w:rPr>
        <w:t xml:space="preserve">     </w:t>
      </w:r>
      <w:r w:rsidRPr="00BD2A4C">
        <w:rPr>
          <w:position w:val="-24"/>
          <w:sz w:val="24"/>
        </w:rPr>
        <w:object w:dxaOrig="2120" w:dyaOrig="620">
          <v:shape id="_x0000_i1035" type="#_x0000_t75" style="width:106.5pt;height:31.5pt" o:ole="">
            <v:imagedata r:id="rId30" o:title=""/>
          </v:shape>
          <o:OLEObject Type="Embed" ProgID="Equation.DSMT4" ShapeID="_x0000_i1035" DrawAspect="Content" ObjectID="_1633540385" r:id="rId31"/>
        </w:object>
      </w:r>
      <w:r w:rsidR="009C1863">
        <w:rPr>
          <w:sz w:val="24"/>
        </w:rPr>
        <w:t xml:space="preserve">                           </w:t>
      </w:r>
      <w:r w:rsidR="009C1863">
        <w:rPr>
          <w:rFonts w:hint="eastAsia"/>
          <w:sz w:val="24"/>
        </w:rPr>
        <w:t>（</w:t>
      </w:r>
      <w:r w:rsidR="00D35143">
        <w:rPr>
          <w:sz w:val="24"/>
        </w:rPr>
        <w:t>2</w:t>
      </w:r>
      <w:r w:rsidR="009C1863">
        <w:rPr>
          <w:rFonts w:hint="eastAsia"/>
          <w:sz w:val="24"/>
        </w:rPr>
        <w:t>分</w:t>
      </w:r>
      <w:r w:rsidR="009C1863">
        <w:rPr>
          <w:sz w:val="24"/>
        </w:rPr>
        <w:t>）</w:t>
      </w:r>
    </w:p>
    <w:p w:rsidR="00DF1F37" w:rsidRPr="00BD2A4C" w:rsidRDefault="00DF1F37" w:rsidP="00375382">
      <w:pPr>
        <w:spacing w:line="360" w:lineRule="auto"/>
        <w:ind w:firstLineChars="300" w:firstLine="720"/>
        <w:rPr>
          <w:sz w:val="24"/>
        </w:rPr>
      </w:pPr>
      <w:r w:rsidRPr="00BD2A4C">
        <w:rPr>
          <w:position w:val="-28"/>
          <w:sz w:val="24"/>
        </w:rPr>
        <w:object w:dxaOrig="4040" w:dyaOrig="680">
          <v:shape id="_x0000_i1036" type="#_x0000_t75" style="width:202.5pt;height:34.5pt" o:ole="">
            <v:imagedata r:id="rId32" o:title=""/>
          </v:shape>
          <o:OLEObject Type="Embed" ProgID="Equation.DSMT4" ShapeID="_x0000_i1036" DrawAspect="Content" ObjectID="_1633540386" r:id="rId33"/>
        </w:object>
      </w:r>
      <w:r w:rsidR="009C1863">
        <w:rPr>
          <w:sz w:val="24"/>
        </w:rPr>
        <w:t xml:space="preserve">          </w:t>
      </w:r>
      <w:r w:rsidR="00C146A2">
        <w:rPr>
          <w:rFonts w:hint="eastAsia"/>
          <w:sz w:val="24"/>
        </w:rPr>
        <w:t>（</w:t>
      </w:r>
      <w:r w:rsidR="00EF52F7">
        <w:rPr>
          <w:sz w:val="24"/>
        </w:rPr>
        <w:t>2</w:t>
      </w:r>
      <w:r w:rsidR="00C146A2">
        <w:rPr>
          <w:rFonts w:hint="eastAsia"/>
          <w:sz w:val="24"/>
        </w:rPr>
        <w:t>分</w:t>
      </w:r>
      <w:r w:rsidR="00C146A2">
        <w:rPr>
          <w:sz w:val="24"/>
        </w:rPr>
        <w:t>）</w:t>
      </w:r>
    </w:p>
    <w:p w:rsidR="00DF1F37" w:rsidRPr="00BD2A4C" w:rsidRDefault="00DF1F37" w:rsidP="00375382">
      <w:pPr>
        <w:spacing w:line="360" w:lineRule="auto"/>
        <w:rPr>
          <w:sz w:val="24"/>
        </w:rPr>
      </w:pPr>
      <w:r w:rsidRPr="00BD2A4C">
        <w:rPr>
          <w:sz w:val="24"/>
        </w:rPr>
        <w:t>（</w:t>
      </w:r>
      <w:r w:rsidRPr="00BD2A4C">
        <w:rPr>
          <w:sz w:val="24"/>
        </w:rPr>
        <w:t>2</w:t>
      </w:r>
      <w:r w:rsidRPr="00BD2A4C">
        <w:rPr>
          <w:sz w:val="24"/>
        </w:rPr>
        <w:t>）</w:t>
      </w:r>
      <w:r w:rsidRPr="00BD2A4C">
        <w:rPr>
          <w:position w:val="-56"/>
          <w:sz w:val="24"/>
        </w:rPr>
        <w:object w:dxaOrig="4200" w:dyaOrig="1240">
          <v:shape id="_x0000_i1037" type="#_x0000_t75" style="width:210pt;height:61.5pt" o:ole="">
            <v:imagedata r:id="rId34" o:title=""/>
          </v:shape>
          <o:OLEObject Type="Embed" ProgID="Equation.DSMT4" ShapeID="_x0000_i1037" DrawAspect="Content" ObjectID="_1633540387" r:id="rId35"/>
        </w:object>
      </w:r>
      <w:r w:rsidR="008C0762">
        <w:rPr>
          <w:sz w:val="24"/>
        </w:rPr>
        <w:t xml:space="preserve">          </w:t>
      </w:r>
      <w:r w:rsidR="008C0762">
        <w:rPr>
          <w:rFonts w:hint="eastAsia"/>
          <w:sz w:val="24"/>
        </w:rPr>
        <w:t>（</w:t>
      </w:r>
      <w:r w:rsidR="00A65E70">
        <w:rPr>
          <w:rFonts w:hint="eastAsia"/>
          <w:sz w:val="24"/>
        </w:rPr>
        <w:t>2</w:t>
      </w:r>
      <w:r w:rsidR="008C0762">
        <w:rPr>
          <w:rFonts w:hint="eastAsia"/>
          <w:sz w:val="24"/>
        </w:rPr>
        <w:t>分</w:t>
      </w:r>
      <w:r w:rsidR="008C0762">
        <w:rPr>
          <w:sz w:val="24"/>
        </w:rPr>
        <w:t>）</w:t>
      </w:r>
    </w:p>
    <w:p w:rsidR="00DF1F37" w:rsidRPr="00BD2A4C" w:rsidRDefault="00DF1F37" w:rsidP="00375382">
      <w:pPr>
        <w:spacing w:line="360" w:lineRule="auto"/>
        <w:ind w:firstLineChars="300" w:firstLine="720"/>
        <w:rPr>
          <w:sz w:val="24"/>
        </w:rPr>
      </w:pPr>
      <w:r w:rsidRPr="00BD2A4C">
        <w:rPr>
          <w:position w:val="-56"/>
          <w:sz w:val="24"/>
        </w:rPr>
        <w:object w:dxaOrig="5660" w:dyaOrig="1240">
          <v:shape id="_x0000_i1038" type="#_x0000_t75" style="width:283.5pt;height:61.5pt" o:ole="">
            <v:imagedata r:id="rId36" o:title=""/>
          </v:shape>
          <o:OLEObject Type="Embed" ProgID="Equation.DSMT4" ShapeID="_x0000_i1038" DrawAspect="Content" ObjectID="_1633540388" r:id="rId37"/>
        </w:object>
      </w:r>
      <w:r w:rsidRPr="00BD2A4C">
        <w:rPr>
          <w:sz w:val="24"/>
        </w:rPr>
        <w:t xml:space="preserve"> </w:t>
      </w:r>
      <w:r w:rsidR="00A65E70">
        <w:rPr>
          <w:rFonts w:hint="eastAsia"/>
          <w:sz w:val="24"/>
        </w:rPr>
        <w:t>（</w:t>
      </w:r>
      <w:r w:rsidR="00EF52F7">
        <w:rPr>
          <w:sz w:val="24"/>
        </w:rPr>
        <w:t>2</w:t>
      </w:r>
      <w:r w:rsidR="00A65E70">
        <w:rPr>
          <w:rFonts w:hint="eastAsia"/>
          <w:sz w:val="24"/>
        </w:rPr>
        <w:t>分</w:t>
      </w:r>
      <w:r w:rsidR="00A65E70">
        <w:rPr>
          <w:sz w:val="24"/>
        </w:rPr>
        <w:t>）</w:t>
      </w:r>
    </w:p>
    <w:p w:rsidR="00DF1F37" w:rsidRPr="00BD2A4C" w:rsidRDefault="00DF1F37" w:rsidP="00375382">
      <w:pPr>
        <w:spacing w:line="360" w:lineRule="auto"/>
        <w:rPr>
          <w:sz w:val="24"/>
        </w:rPr>
      </w:pPr>
      <w:r w:rsidRPr="00BD2A4C">
        <w:rPr>
          <w:sz w:val="24"/>
        </w:rPr>
        <w:t xml:space="preserve">     </w:t>
      </w:r>
      <w:r w:rsidRPr="00BD2A4C">
        <w:rPr>
          <w:position w:val="-24"/>
          <w:sz w:val="24"/>
        </w:rPr>
        <w:object w:dxaOrig="4280" w:dyaOrig="620">
          <v:shape id="_x0000_i1039" type="#_x0000_t75" style="width:214.5pt;height:31.5pt" o:ole="">
            <v:imagedata r:id="rId38" o:title=""/>
          </v:shape>
          <o:OLEObject Type="Embed" ProgID="Equation.DSMT4" ShapeID="_x0000_i1039" DrawAspect="Content" ObjectID="_1633540389" r:id="rId39"/>
        </w:object>
      </w:r>
      <w:r w:rsidR="00610F94">
        <w:rPr>
          <w:sz w:val="24"/>
        </w:rPr>
        <w:t xml:space="preserve">         </w:t>
      </w:r>
      <w:r w:rsidR="00610F94">
        <w:rPr>
          <w:rFonts w:hint="eastAsia"/>
          <w:sz w:val="24"/>
        </w:rPr>
        <w:t>（</w:t>
      </w:r>
      <w:r w:rsidR="003C0107">
        <w:rPr>
          <w:sz w:val="24"/>
        </w:rPr>
        <w:t>2</w:t>
      </w:r>
      <w:r w:rsidR="00610F94">
        <w:rPr>
          <w:rFonts w:hint="eastAsia"/>
          <w:sz w:val="24"/>
        </w:rPr>
        <w:t>分</w:t>
      </w:r>
      <w:r w:rsidR="00610F94">
        <w:rPr>
          <w:sz w:val="24"/>
        </w:rPr>
        <w:t>）</w:t>
      </w:r>
    </w:p>
    <w:p w:rsidR="00DF1F37" w:rsidRPr="00BD2A4C" w:rsidRDefault="00DF1F37" w:rsidP="00375382">
      <w:pPr>
        <w:spacing w:line="360" w:lineRule="auto"/>
        <w:rPr>
          <w:sz w:val="24"/>
        </w:rPr>
      </w:pPr>
      <w:r w:rsidRPr="00BD2A4C">
        <w:rPr>
          <w:sz w:val="24"/>
        </w:rPr>
        <w:t xml:space="preserve">     </w:t>
      </w:r>
      <w:r w:rsidRPr="00BD2A4C">
        <w:rPr>
          <w:sz w:val="24"/>
        </w:rPr>
        <w:t>静止即波节：</w:t>
      </w:r>
      <w:bookmarkStart w:id="0" w:name="MTBlankEqn"/>
      <w:r w:rsidRPr="00BD2A4C">
        <w:rPr>
          <w:position w:val="-24"/>
          <w:sz w:val="24"/>
        </w:rPr>
        <w:object w:dxaOrig="1500" w:dyaOrig="620">
          <v:shape id="_x0000_i1040" type="#_x0000_t75" style="width:75pt;height:31.5pt" o:ole="">
            <v:imagedata r:id="rId40" o:title=""/>
          </v:shape>
          <o:OLEObject Type="Embed" ProgID="Equation.DSMT4" ShapeID="_x0000_i1040" DrawAspect="Content" ObjectID="_1633540390" r:id="rId41"/>
        </w:object>
      </w:r>
      <w:bookmarkEnd w:id="0"/>
      <w:r w:rsidRPr="00BD2A4C">
        <w:rPr>
          <w:sz w:val="24"/>
        </w:rPr>
        <w:t xml:space="preserve"> </w:t>
      </w:r>
      <w:r w:rsidRPr="00BD2A4C">
        <w:rPr>
          <w:sz w:val="24"/>
        </w:rPr>
        <w:t>同时</w:t>
      </w:r>
      <w:r w:rsidRPr="00BD2A4C">
        <w:rPr>
          <w:position w:val="-24"/>
          <w:sz w:val="24"/>
        </w:rPr>
        <w:object w:dxaOrig="1120" w:dyaOrig="620">
          <v:shape id="_x0000_i1041" type="#_x0000_t75" style="width:55.5pt;height:31.5pt" o:ole="">
            <v:imagedata r:id="rId42" o:title=""/>
          </v:shape>
          <o:OLEObject Type="Embed" ProgID="Equation.DSMT4" ShapeID="_x0000_i1041" DrawAspect="Content" ObjectID="_1633540391" r:id="rId43"/>
        </w:object>
      </w:r>
      <w:r w:rsidR="00610F94">
        <w:rPr>
          <w:sz w:val="24"/>
        </w:rPr>
        <w:t xml:space="preserve">      </w:t>
      </w:r>
      <w:r w:rsidR="00610F94">
        <w:rPr>
          <w:rFonts w:hint="eastAsia"/>
          <w:sz w:val="24"/>
        </w:rPr>
        <w:t>（</w:t>
      </w:r>
      <w:r w:rsidR="00610F94">
        <w:rPr>
          <w:sz w:val="24"/>
        </w:rPr>
        <w:t>2</w:t>
      </w:r>
      <w:r w:rsidR="00610F94">
        <w:rPr>
          <w:rFonts w:hint="eastAsia"/>
          <w:sz w:val="24"/>
        </w:rPr>
        <w:t>分</w:t>
      </w:r>
      <w:r w:rsidR="00610F94">
        <w:rPr>
          <w:sz w:val="24"/>
        </w:rPr>
        <w:t>）</w:t>
      </w:r>
    </w:p>
    <w:p w:rsidR="00DF1F37" w:rsidRDefault="00DF1F37" w:rsidP="00375382">
      <w:pPr>
        <w:spacing w:line="360" w:lineRule="auto"/>
        <w:rPr>
          <w:sz w:val="24"/>
        </w:rPr>
      </w:pPr>
      <w:r w:rsidRPr="00BD2A4C">
        <w:rPr>
          <w:sz w:val="24"/>
        </w:rPr>
        <w:t xml:space="preserve">     </w:t>
      </w:r>
      <w:r w:rsidRPr="00BD2A4C">
        <w:rPr>
          <w:sz w:val="24"/>
        </w:rPr>
        <w:t>得到：</w:t>
      </w:r>
      <w:r w:rsidRPr="00BD2A4C">
        <w:rPr>
          <w:position w:val="-24"/>
          <w:sz w:val="24"/>
        </w:rPr>
        <w:object w:dxaOrig="1380" w:dyaOrig="620">
          <v:shape id="_x0000_i1042" type="#_x0000_t75" style="width:69pt;height:31.5pt" o:ole="">
            <v:imagedata r:id="rId44" o:title=""/>
          </v:shape>
          <o:OLEObject Type="Embed" ProgID="Equation.DSMT4" ShapeID="_x0000_i1042" DrawAspect="Content" ObjectID="_1633540392" r:id="rId45"/>
        </w:object>
      </w:r>
      <w:r w:rsidR="00A509CA">
        <w:rPr>
          <w:sz w:val="24"/>
        </w:rPr>
        <w:t xml:space="preserve">                           </w:t>
      </w:r>
      <w:r w:rsidR="00A509CA">
        <w:rPr>
          <w:rFonts w:hint="eastAsia"/>
          <w:sz w:val="24"/>
        </w:rPr>
        <w:t>（</w:t>
      </w:r>
      <w:r w:rsidR="00A509CA">
        <w:rPr>
          <w:sz w:val="24"/>
        </w:rPr>
        <w:t>2</w:t>
      </w:r>
      <w:r w:rsidR="00A509CA">
        <w:rPr>
          <w:rFonts w:hint="eastAsia"/>
          <w:sz w:val="24"/>
        </w:rPr>
        <w:t>分</w:t>
      </w:r>
      <w:r w:rsidR="00A509CA">
        <w:rPr>
          <w:sz w:val="24"/>
        </w:rPr>
        <w:t>）</w:t>
      </w:r>
    </w:p>
    <w:p w:rsidR="00D106C7" w:rsidRPr="00E67A31" w:rsidRDefault="00D106C7" w:rsidP="00375382">
      <w:pPr>
        <w:spacing w:line="360" w:lineRule="auto"/>
        <w:rPr>
          <w:rFonts w:eastAsiaTheme="minorEastAsia"/>
          <w:noProof/>
          <w:sz w:val="24"/>
        </w:rPr>
      </w:pPr>
    </w:p>
    <w:p w:rsidR="00D561DD" w:rsidRPr="00E67A31" w:rsidRDefault="00D561DD" w:rsidP="00375382">
      <w:pPr>
        <w:pStyle w:val="MTDisplayEquation"/>
        <w:spacing w:line="360" w:lineRule="auto"/>
        <w:rPr>
          <w:rFonts w:eastAsiaTheme="minorEastAsia"/>
        </w:rPr>
      </w:pPr>
      <w:r w:rsidRPr="00E67A31">
        <w:rPr>
          <w:rFonts w:eastAsiaTheme="minorEastAsia"/>
        </w:rPr>
        <w:t>三、（</w:t>
      </w:r>
      <w:r w:rsidRPr="00E67A31">
        <w:rPr>
          <w:rFonts w:eastAsiaTheme="minorEastAsia"/>
        </w:rPr>
        <w:t>1</w:t>
      </w:r>
      <w:r w:rsidR="001555BC">
        <w:rPr>
          <w:rFonts w:eastAsiaTheme="minorEastAsia"/>
        </w:rPr>
        <w:t>5</w:t>
      </w:r>
      <w:r w:rsidRPr="00E67A31">
        <w:rPr>
          <w:rFonts w:eastAsiaTheme="minorEastAsia"/>
        </w:rPr>
        <w:t>分）</w:t>
      </w:r>
    </w:p>
    <w:p w:rsidR="00121A03" w:rsidRDefault="009A48F7" w:rsidP="00375382">
      <w:pPr>
        <w:spacing w:line="360" w:lineRule="auto"/>
        <w:rPr>
          <w:rFonts w:eastAsiaTheme="minorEastAsia"/>
          <w:sz w:val="24"/>
        </w:rPr>
      </w:pPr>
      <w:r w:rsidRPr="009A48F7">
        <w:rPr>
          <w:rFonts w:eastAsiaTheme="minorEastAsia" w:hint="eastAsia"/>
          <w:sz w:val="24"/>
        </w:rPr>
        <w:t>用单色</w:t>
      </w:r>
      <w:r w:rsidR="00EB6171">
        <w:rPr>
          <w:rFonts w:eastAsiaTheme="minorEastAsia" w:hint="eastAsia"/>
          <w:sz w:val="24"/>
        </w:rPr>
        <w:t>平</w:t>
      </w:r>
      <w:r w:rsidR="00EB6171">
        <w:rPr>
          <w:rFonts w:eastAsiaTheme="minorEastAsia"/>
          <w:sz w:val="24"/>
        </w:rPr>
        <w:t>行</w:t>
      </w:r>
      <w:r w:rsidRPr="009A48F7">
        <w:rPr>
          <w:rFonts w:eastAsiaTheme="minorEastAsia" w:hint="eastAsia"/>
          <w:sz w:val="24"/>
        </w:rPr>
        <w:t>光</w:t>
      </w:r>
      <w:r w:rsidR="00EB6171">
        <w:rPr>
          <w:rFonts w:eastAsiaTheme="minorEastAsia" w:hint="eastAsia"/>
          <w:sz w:val="24"/>
        </w:rPr>
        <w:t>垂直</w:t>
      </w:r>
      <w:r w:rsidRPr="009A48F7">
        <w:rPr>
          <w:rFonts w:eastAsiaTheme="minorEastAsia" w:hint="eastAsia"/>
          <w:sz w:val="24"/>
        </w:rPr>
        <w:t>照射相距</w:t>
      </w:r>
      <w:r w:rsidRPr="009A48F7">
        <w:rPr>
          <w:rFonts w:eastAsiaTheme="minorEastAsia" w:hint="eastAsia"/>
          <w:sz w:val="24"/>
        </w:rPr>
        <w:t>0.4</w:t>
      </w:r>
      <w:r w:rsidRPr="009A48F7">
        <w:rPr>
          <w:rFonts w:eastAsiaTheme="minorEastAsia" w:hint="eastAsia"/>
          <w:i/>
          <w:sz w:val="24"/>
        </w:rPr>
        <w:t>mm</w:t>
      </w:r>
      <w:r w:rsidRPr="009A48F7">
        <w:rPr>
          <w:rFonts w:eastAsiaTheme="minorEastAsia" w:hint="eastAsia"/>
          <w:sz w:val="24"/>
        </w:rPr>
        <w:t>的双缝，缝屏间距为</w:t>
      </w:r>
      <w:r w:rsidRPr="009A48F7">
        <w:rPr>
          <w:rFonts w:eastAsiaTheme="minorEastAsia" w:hint="eastAsia"/>
          <w:sz w:val="24"/>
        </w:rPr>
        <w:t>1</w:t>
      </w:r>
      <w:r w:rsidRPr="00121A03">
        <w:rPr>
          <w:rFonts w:eastAsiaTheme="minorEastAsia" w:hint="eastAsia"/>
          <w:i/>
          <w:sz w:val="24"/>
        </w:rPr>
        <w:t>m</w:t>
      </w:r>
      <w:r w:rsidR="00121A03">
        <w:rPr>
          <w:rFonts w:eastAsiaTheme="minorEastAsia" w:hint="eastAsia"/>
          <w:sz w:val="24"/>
        </w:rPr>
        <w:t>。</w:t>
      </w:r>
    </w:p>
    <w:p w:rsidR="00121A03" w:rsidRDefault="00121A03" w:rsidP="00375382">
      <w:pPr>
        <w:spacing w:line="360" w:lineRule="auto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（</w:t>
      </w:r>
      <w:r>
        <w:rPr>
          <w:rFonts w:eastAsiaTheme="minorEastAsia" w:hint="eastAsia"/>
          <w:sz w:val="24"/>
        </w:rPr>
        <w:t>1</w:t>
      </w:r>
      <w:r>
        <w:rPr>
          <w:rFonts w:eastAsiaTheme="minorEastAsia" w:hint="eastAsia"/>
          <w:sz w:val="24"/>
        </w:rPr>
        <w:t>）</w:t>
      </w:r>
      <w:r w:rsidR="009A48F7" w:rsidRPr="009A48F7">
        <w:rPr>
          <w:rFonts w:eastAsiaTheme="minorEastAsia" w:hint="eastAsia"/>
          <w:sz w:val="24"/>
        </w:rPr>
        <w:t>从第</w:t>
      </w:r>
      <w:r w:rsidR="009A48F7" w:rsidRPr="009A48F7">
        <w:rPr>
          <w:rFonts w:eastAsiaTheme="minorEastAsia" w:hint="eastAsia"/>
          <w:sz w:val="24"/>
        </w:rPr>
        <w:t>1</w:t>
      </w:r>
      <w:r w:rsidR="009A48F7" w:rsidRPr="009A48F7">
        <w:rPr>
          <w:rFonts w:eastAsiaTheme="minorEastAsia" w:hint="eastAsia"/>
          <w:sz w:val="24"/>
        </w:rPr>
        <w:t>级明纹到同侧第</w:t>
      </w:r>
      <w:r w:rsidR="009A48F7" w:rsidRPr="009A48F7">
        <w:rPr>
          <w:rFonts w:eastAsiaTheme="minorEastAsia" w:hint="eastAsia"/>
          <w:sz w:val="24"/>
        </w:rPr>
        <w:t>5</w:t>
      </w:r>
      <w:r w:rsidR="009A48F7" w:rsidRPr="009A48F7">
        <w:rPr>
          <w:rFonts w:eastAsiaTheme="minorEastAsia" w:hint="eastAsia"/>
          <w:sz w:val="24"/>
        </w:rPr>
        <w:t>级明纹的距离为</w:t>
      </w:r>
      <w:r w:rsidR="009A48F7" w:rsidRPr="009A48F7">
        <w:rPr>
          <w:rFonts w:eastAsiaTheme="minorEastAsia" w:hint="eastAsia"/>
          <w:sz w:val="24"/>
        </w:rPr>
        <w:t>6</w:t>
      </w:r>
      <w:r w:rsidR="009A48F7" w:rsidRPr="009A48F7">
        <w:rPr>
          <w:rFonts w:eastAsiaTheme="minorEastAsia" w:hint="eastAsia"/>
          <w:i/>
          <w:sz w:val="24"/>
        </w:rPr>
        <w:t>mm</w:t>
      </w:r>
      <w:r w:rsidR="009A48F7" w:rsidRPr="009A48F7">
        <w:rPr>
          <w:rFonts w:eastAsiaTheme="minorEastAsia" w:hint="eastAsia"/>
          <w:sz w:val="24"/>
        </w:rPr>
        <w:t>，求此单色光的波长；</w:t>
      </w:r>
    </w:p>
    <w:p w:rsidR="00121A03" w:rsidRDefault="00121A03" w:rsidP="00375382">
      <w:pPr>
        <w:spacing w:line="360" w:lineRule="auto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（</w:t>
      </w:r>
      <w:r>
        <w:rPr>
          <w:rFonts w:eastAsiaTheme="minorEastAsia" w:hint="eastAsia"/>
          <w:sz w:val="24"/>
        </w:rPr>
        <w:t>2</w:t>
      </w:r>
      <w:r>
        <w:rPr>
          <w:rFonts w:eastAsiaTheme="minorEastAsia" w:hint="eastAsia"/>
          <w:sz w:val="24"/>
        </w:rPr>
        <w:t>）</w:t>
      </w:r>
      <w:r w:rsidR="009A48F7" w:rsidRPr="009A48F7">
        <w:rPr>
          <w:rFonts w:eastAsiaTheme="minorEastAsia" w:hint="eastAsia"/>
          <w:sz w:val="24"/>
        </w:rPr>
        <w:t>若入射的单色光波长为</w:t>
      </w:r>
      <w:r>
        <w:rPr>
          <w:rFonts w:eastAsiaTheme="minorEastAsia" w:hint="eastAsia"/>
          <w:sz w:val="24"/>
        </w:rPr>
        <w:t>400</w:t>
      </w:r>
      <w:r w:rsidRPr="00121A03">
        <w:rPr>
          <w:rFonts w:eastAsiaTheme="minorEastAsia"/>
          <w:i/>
          <w:sz w:val="24"/>
        </w:rPr>
        <w:t>nm</w:t>
      </w:r>
      <w:r w:rsidR="009A48F7" w:rsidRPr="009A48F7">
        <w:rPr>
          <w:rFonts w:eastAsiaTheme="minorEastAsia" w:hint="eastAsia"/>
          <w:sz w:val="24"/>
        </w:rPr>
        <w:t>，求相邻两明纹间的距离；</w:t>
      </w:r>
    </w:p>
    <w:p w:rsidR="00D106C7" w:rsidRPr="009A48F7" w:rsidRDefault="00121A03" w:rsidP="00375382">
      <w:pPr>
        <w:spacing w:line="360" w:lineRule="auto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（</w:t>
      </w:r>
      <w:r>
        <w:rPr>
          <w:rFonts w:eastAsiaTheme="minorEastAsia" w:hint="eastAsia"/>
          <w:sz w:val="24"/>
        </w:rPr>
        <w:t>3</w:t>
      </w:r>
      <w:r>
        <w:rPr>
          <w:rFonts w:eastAsiaTheme="minorEastAsia" w:hint="eastAsia"/>
          <w:sz w:val="24"/>
        </w:rPr>
        <w:t>）</w:t>
      </w:r>
      <w:r w:rsidR="009A48F7" w:rsidRPr="009A48F7">
        <w:rPr>
          <w:rFonts w:eastAsiaTheme="minorEastAsia" w:hint="eastAsia"/>
          <w:sz w:val="24"/>
        </w:rPr>
        <w:t>上述两种波长的光同时照射时，求两种波长的明条纹第</w:t>
      </w:r>
      <w:r w:rsidR="009A48F7" w:rsidRPr="009A48F7">
        <w:rPr>
          <w:rFonts w:eastAsiaTheme="minorEastAsia" w:hint="eastAsia"/>
          <w:sz w:val="24"/>
        </w:rPr>
        <w:t>1</w:t>
      </w:r>
      <w:r w:rsidR="009A48F7" w:rsidRPr="009A48F7">
        <w:rPr>
          <w:rFonts w:eastAsiaTheme="minorEastAsia" w:hint="eastAsia"/>
          <w:sz w:val="24"/>
        </w:rPr>
        <w:t>次重合在屏幕上的位置，以及这两种波长的光从双缝到该位置的</w:t>
      </w:r>
      <w:r w:rsidR="00C035A5">
        <w:rPr>
          <w:rFonts w:eastAsiaTheme="minorEastAsia" w:hint="eastAsia"/>
          <w:sz w:val="24"/>
        </w:rPr>
        <w:t>光</w:t>
      </w:r>
      <w:r w:rsidR="009A48F7" w:rsidRPr="009A48F7">
        <w:rPr>
          <w:rFonts w:eastAsiaTheme="minorEastAsia" w:hint="eastAsia"/>
          <w:sz w:val="24"/>
        </w:rPr>
        <w:t>程差</w:t>
      </w:r>
      <w:r w:rsidR="000167E9">
        <w:rPr>
          <w:rFonts w:eastAsiaTheme="minorEastAsia" w:hint="eastAsia"/>
          <w:sz w:val="24"/>
        </w:rPr>
        <w:t>。</w:t>
      </w:r>
    </w:p>
    <w:p w:rsidR="000A3186" w:rsidRDefault="000A3186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t>解：</w:t>
      </w:r>
    </w:p>
    <w:p w:rsidR="00D561DD" w:rsidRPr="00042FA8" w:rsidRDefault="004237CC" w:rsidP="00375382">
      <w:pPr>
        <w:spacing w:line="360" w:lineRule="auto"/>
        <w:rPr>
          <w:rFonts w:eastAsiaTheme="minorEastAsia"/>
          <w:noProof/>
          <w:sz w:val="24"/>
        </w:rPr>
      </w:pPr>
      <w:r>
        <w:rPr>
          <w:rFonts w:eastAsiaTheme="minorEastAsia" w:hint="eastAsia"/>
          <w:sz w:val="24"/>
        </w:rPr>
        <w:t>（</w:t>
      </w:r>
      <w:r>
        <w:rPr>
          <w:rFonts w:eastAsiaTheme="minorEastAsia" w:hint="eastAsia"/>
          <w:sz w:val="24"/>
        </w:rPr>
        <w:t>1</w:t>
      </w:r>
      <w:r>
        <w:rPr>
          <w:rFonts w:eastAsiaTheme="minorEastAsia" w:hint="eastAsia"/>
          <w:sz w:val="24"/>
        </w:rPr>
        <w:t>）</w:t>
      </w:r>
      <w:r w:rsidR="00042FA8" w:rsidRPr="00042FA8">
        <w:rPr>
          <w:rFonts w:eastAsiaTheme="minorEastAsia" w:hint="eastAsia"/>
          <w:noProof/>
          <w:sz w:val="24"/>
        </w:rPr>
        <w:t>由双缝干涉明纹条件</w:t>
      </w:r>
      <w:r w:rsidR="00D65C06" w:rsidRPr="007F0434">
        <w:rPr>
          <w:position w:val="-24"/>
        </w:rPr>
        <w:object w:dxaOrig="1160" w:dyaOrig="620">
          <v:shape id="_x0000_i1043" type="#_x0000_t75" style="width:57.75pt;height:30.75pt" o:ole="">
            <v:imagedata r:id="rId46" o:title=""/>
          </v:shape>
          <o:OLEObject Type="Embed" ProgID="Equation.3" ShapeID="_x0000_i1043" DrawAspect="Content" ObjectID="_1633540393" r:id="rId47"/>
        </w:object>
      </w:r>
      <w:r w:rsidR="00042FA8" w:rsidRPr="00042FA8">
        <w:rPr>
          <w:rFonts w:eastAsiaTheme="minorEastAsia" w:hint="eastAsia"/>
          <w:noProof/>
          <w:sz w:val="24"/>
        </w:rPr>
        <w:t>，可得</w:t>
      </w:r>
    </w:p>
    <w:p w:rsidR="00042FA8" w:rsidRPr="00D65C06" w:rsidRDefault="00356F58" w:rsidP="00375382">
      <w:pPr>
        <w:spacing w:line="360" w:lineRule="auto"/>
        <w:ind w:firstLineChars="400" w:firstLine="840"/>
        <w:rPr>
          <w:rFonts w:eastAsiaTheme="minorEastAsia"/>
          <w:noProof/>
          <w:sz w:val="24"/>
        </w:rPr>
      </w:pPr>
      <w:r w:rsidRPr="007F0434">
        <w:rPr>
          <w:position w:val="-24"/>
        </w:rPr>
        <w:object w:dxaOrig="2840" w:dyaOrig="620">
          <v:shape id="_x0000_i1044" type="#_x0000_t75" style="width:141.75pt;height:30.75pt" o:ole="">
            <v:imagedata r:id="rId48" o:title=""/>
          </v:shape>
          <o:OLEObject Type="Embed" ProgID="Equation.3" ShapeID="_x0000_i1044" DrawAspect="Content" ObjectID="_1633540394" r:id="rId49"/>
        </w:object>
      </w:r>
    </w:p>
    <w:p w:rsidR="00042FA8" w:rsidRPr="00042FA8" w:rsidRDefault="00356F58" w:rsidP="00375382">
      <w:pPr>
        <w:spacing w:line="360" w:lineRule="auto"/>
        <w:ind w:firstLineChars="400" w:firstLine="840"/>
        <w:rPr>
          <w:rFonts w:eastAsiaTheme="minorEastAsia"/>
          <w:noProof/>
          <w:sz w:val="24"/>
        </w:rPr>
      </w:pPr>
      <w:r w:rsidRPr="00263059">
        <w:rPr>
          <w:position w:val="-30"/>
        </w:rPr>
        <w:object w:dxaOrig="4620" w:dyaOrig="720">
          <v:shape id="_x0000_i1045" type="#_x0000_t75" style="width:231pt;height:36pt" o:ole="">
            <v:imagedata r:id="rId50" o:title=""/>
          </v:shape>
          <o:OLEObject Type="Embed" ProgID="Equation.3" ShapeID="_x0000_i1045" DrawAspect="Content" ObjectID="_1633540395" r:id="rId51"/>
        </w:object>
      </w:r>
      <w:r w:rsidR="00F828CE">
        <w:t xml:space="preserve">                  </w:t>
      </w:r>
      <w:r w:rsidR="00F828CE">
        <w:rPr>
          <w:rFonts w:hint="eastAsia"/>
        </w:rPr>
        <w:t>（</w:t>
      </w:r>
      <w:r w:rsidR="0083014A">
        <w:t>5</w:t>
      </w:r>
      <w:r w:rsidR="00F828CE">
        <w:rPr>
          <w:rFonts w:hint="eastAsia"/>
        </w:rPr>
        <w:t>分</w:t>
      </w:r>
      <w:r w:rsidR="00F828CE">
        <w:t>）</w:t>
      </w:r>
    </w:p>
    <w:p w:rsidR="00042FA8" w:rsidRPr="00042FA8" w:rsidRDefault="004237CC" w:rsidP="00375382">
      <w:pPr>
        <w:spacing w:line="360" w:lineRule="auto"/>
        <w:rPr>
          <w:rFonts w:eastAsiaTheme="minorEastAsia"/>
          <w:noProof/>
          <w:sz w:val="24"/>
        </w:rPr>
      </w:pPr>
      <w:r>
        <w:rPr>
          <w:rFonts w:eastAsiaTheme="minorEastAsia" w:hint="eastAsia"/>
          <w:sz w:val="24"/>
        </w:rPr>
        <w:t>（</w:t>
      </w:r>
      <w:r>
        <w:rPr>
          <w:rFonts w:eastAsiaTheme="minorEastAsia"/>
          <w:sz w:val="24"/>
        </w:rPr>
        <w:t>2</w:t>
      </w:r>
      <w:r>
        <w:rPr>
          <w:rFonts w:eastAsiaTheme="minorEastAsia" w:hint="eastAsia"/>
          <w:sz w:val="24"/>
        </w:rPr>
        <w:t>）</w:t>
      </w:r>
      <w:r w:rsidR="00356F58" w:rsidRPr="007F0434">
        <w:rPr>
          <w:position w:val="-24"/>
        </w:rPr>
        <w:object w:dxaOrig="3360" w:dyaOrig="660">
          <v:shape id="_x0000_i1046" type="#_x0000_t75" style="width:168pt;height:33pt" o:ole="">
            <v:imagedata r:id="rId52" o:title=""/>
          </v:shape>
          <o:OLEObject Type="Embed" ProgID="Equation.3" ShapeID="_x0000_i1046" DrawAspect="Content" ObjectID="_1633540396" r:id="rId53"/>
        </w:object>
      </w:r>
      <w:r w:rsidR="00E66BD5">
        <w:t xml:space="preserve">                                </w:t>
      </w:r>
      <w:r w:rsidR="00E66BD5">
        <w:rPr>
          <w:rFonts w:hint="eastAsia"/>
        </w:rPr>
        <w:t>（</w:t>
      </w:r>
      <w:r w:rsidR="000470B7">
        <w:t>2</w:t>
      </w:r>
      <w:r w:rsidR="00E66BD5">
        <w:rPr>
          <w:rFonts w:hint="eastAsia"/>
        </w:rPr>
        <w:t>分</w:t>
      </w:r>
      <w:r w:rsidR="00E66BD5">
        <w:t>）</w:t>
      </w:r>
    </w:p>
    <w:p w:rsidR="004237CC" w:rsidRDefault="004237CC" w:rsidP="00375382">
      <w:pPr>
        <w:spacing w:line="360" w:lineRule="auto"/>
        <w:rPr>
          <w:rFonts w:eastAsiaTheme="minorEastAsia"/>
          <w:noProof/>
          <w:sz w:val="24"/>
        </w:rPr>
      </w:pPr>
      <w:r>
        <w:rPr>
          <w:rFonts w:eastAsiaTheme="minorEastAsia" w:hint="eastAsia"/>
          <w:sz w:val="24"/>
        </w:rPr>
        <w:t>（</w:t>
      </w:r>
      <w:r>
        <w:rPr>
          <w:rFonts w:eastAsiaTheme="minorEastAsia"/>
          <w:sz w:val="24"/>
        </w:rPr>
        <w:t>3</w:t>
      </w:r>
      <w:r>
        <w:rPr>
          <w:rFonts w:eastAsiaTheme="minorEastAsia" w:hint="eastAsia"/>
          <w:sz w:val="24"/>
        </w:rPr>
        <w:t>）</w:t>
      </w:r>
      <w:r w:rsidR="00F85486" w:rsidRPr="00F85486">
        <w:rPr>
          <w:rFonts w:eastAsiaTheme="minorEastAsia" w:hint="eastAsia"/>
          <w:sz w:val="24"/>
        </w:rPr>
        <w:t>设两种波长的光的明条纹重合处离中央明纹的距离为</w:t>
      </w:r>
      <w:r w:rsidR="00F85486" w:rsidRPr="00705A86">
        <w:rPr>
          <w:rFonts w:eastAsiaTheme="minorEastAsia" w:hint="eastAsia"/>
          <w:i/>
          <w:sz w:val="24"/>
        </w:rPr>
        <w:t>x</w:t>
      </w:r>
      <w:r w:rsidR="00F85486" w:rsidRPr="00F85486">
        <w:rPr>
          <w:rFonts w:eastAsiaTheme="minorEastAsia" w:hint="eastAsia"/>
          <w:sz w:val="24"/>
        </w:rPr>
        <w:t>，则有</w:t>
      </w:r>
    </w:p>
    <w:p w:rsidR="004237CC" w:rsidRPr="00F8053A" w:rsidRDefault="005C3417" w:rsidP="00375382">
      <w:pPr>
        <w:spacing w:line="360" w:lineRule="auto"/>
        <w:rPr>
          <w:b/>
        </w:rPr>
      </w:pPr>
      <w:r w:rsidRPr="007F0434">
        <w:rPr>
          <w:position w:val="-24"/>
        </w:rPr>
        <w:object w:dxaOrig="2020" w:dyaOrig="620">
          <v:shape id="_x0000_i1047" type="#_x0000_t75" style="width:101.25pt;height:30.75pt" o:ole="">
            <v:imagedata r:id="rId54" o:title=""/>
          </v:shape>
          <o:OLEObject Type="Embed" ProgID="Equation.3" ShapeID="_x0000_i1047" DrawAspect="Content" ObjectID="_1633540397" r:id="rId55"/>
        </w:object>
      </w:r>
      <w:r w:rsidR="00F8053A">
        <w:t xml:space="preserve">                                                  </w:t>
      </w:r>
      <w:r w:rsidR="00F8053A">
        <w:rPr>
          <w:rFonts w:hint="eastAsia"/>
        </w:rPr>
        <w:t>（</w:t>
      </w:r>
      <w:r w:rsidR="00F8053A">
        <w:t>2</w:t>
      </w:r>
      <w:r w:rsidR="00F8053A">
        <w:rPr>
          <w:rFonts w:hint="eastAsia"/>
        </w:rPr>
        <w:t>分</w:t>
      </w:r>
      <w:r w:rsidR="00F8053A">
        <w:t>）</w:t>
      </w:r>
    </w:p>
    <w:p w:rsidR="005C3417" w:rsidRDefault="005C3417" w:rsidP="00375382">
      <w:pPr>
        <w:spacing w:line="360" w:lineRule="auto"/>
        <w:rPr>
          <w:rFonts w:eastAsiaTheme="minorEastAsia"/>
          <w:noProof/>
          <w:sz w:val="24"/>
        </w:rPr>
      </w:pPr>
      <w:r w:rsidRPr="005C3417">
        <w:rPr>
          <w:position w:val="-30"/>
        </w:rPr>
        <w:object w:dxaOrig="2180" w:dyaOrig="680">
          <v:shape id="_x0000_i1048" type="#_x0000_t75" style="width:108.75pt;height:33.75pt" o:ole="">
            <v:imagedata r:id="rId56" o:title=""/>
          </v:shape>
          <o:OLEObject Type="Embed" ProgID="Equation.3" ShapeID="_x0000_i1048" DrawAspect="Content" ObjectID="_1633540398" r:id="rId57"/>
        </w:object>
      </w:r>
      <w:r w:rsidR="00F8053A">
        <w:t xml:space="preserve">                                                 </w:t>
      </w:r>
      <w:r w:rsidR="00F8053A">
        <w:rPr>
          <w:rFonts w:hint="eastAsia"/>
        </w:rPr>
        <w:t>（</w:t>
      </w:r>
      <w:r w:rsidR="00F8053A">
        <w:t>2</w:t>
      </w:r>
      <w:r w:rsidR="00F8053A">
        <w:rPr>
          <w:rFonts w:hint="eastAsia"/>
        </w:rPr>
        <w:t>分</w:t>
      </w:r>
      <w:r w:rsidR="00F8053A">
        <w:t>）</w:t>
      </w:r>
    </w:p>
    <w:p w:rsidR="00F85486" w:rsidRDefault="001525DC" w:rsidP="00375382">
      <w:pPr>
        <w:spacing w:line="360" w:lineRule="auto"/>
        <w:rPr>
          <w:rFonts w:eastAsiaTheme="minorEastAsia"/>
          <w:noProof/>
          <w:sz w:val="24"/>
        </w:rPr>
      </w:pPr>
      <w:r w:rsidRPr="001525DC">
        <w:rPr>
          <w:rFonts w:eastAsiaTheme="minorEastAsia" w:hint="eastAsia"/>
          <w:noProof/>
          <w:sz w:val="24"/>
        </w:rPr>
        <w:t>波长为</w:t>
      </w:r>
      <w:r>
        <w:rPr>
          <w:rFonts w:eastAsiaTheme="minorEastAsia" w:hint="eastAsia"/>
          <w:noProof/>
          <w:sz w:val="24"/>
        </w:rPr>
        <w:t>4</w:t>
      </w:r>
      <w:r>
        <w:rPr>
          <w:rFonts w:eastAsiaTheme="minorEastAsia"/>
          <w:noProof/>
          <w:sz w:val="24"/>
        </w:rPr>
        <w:t>00</w:t>
      </w:r>
      <w:r w:rsidRPr="001525DC">
        <w:rPr>
          <w:rFonts w:eastAsiaTheme="minorEastAsia"/>
          <w:i/>
          <w:noProof/>
          <w:sz w:val="24"/>
        </w:rPr>
        <w:t>nm</w:t>
      </w:r>
      <w:r w:rsidRPr="001525DC">
        <w:rPr>
          <w:rFonts w:eastAsiaTheme="minorEastAsia" w:hint="eastAsia"/>
          <w:noProof/>
          <w:sz w:val="24"/>
        </w:rPr>
        <w:t>的光的第</w:t>
      </w:r>
      <w:r w:rsidRPr="001525DC">
        <w:rPr>
          <w:rFonts w:eastAsiaTheme="minorEastAsia" w:hint="eastAsia"/>
          <w:noProof/>
          <w:sz w:val="24"/>
        </w:rPr>
        <w:t>3</w:t>
      </w:r>
      <w:r w:rsidRPr="001525DC">
        <w:rPr>
          <w:rFonts w:eastAsiaTheme="minorEastAsia" w:hint="eastAsia"/>
          <w:noProof/>
          <w:sz w:val="24"/>
        </w:rPr>
        <w:t>级明条纹与波长为</w:t>
      </w:r>
      <w:r>
        <w:rPr>
          <w:rFonts w:eastAsiaTheme="minorEastAsia"/>
          <w:noProof/>
          <w:sz w:val="24"/>
        </w:rPr>
        <w:t>600</w:t>
      </w:r>
      <w:r w:rsidRPr="001525DC">
        <w:rPr>
          <w:rFonts w:eastAsiaTheme="minorEastAsia"/>
          <w:i/>
          <w:noProof/>
          <w:sz w:val="24"/>
        </w:rPr>
        <w:t>nm</w:t>
      </w:r>
      <w:r w:rsidRPr="001525DC">
        <w:rPr>
          <w:rFonts w:eastAsiaTheme="minorEastAsia" w:hint="eastAsia"/>
          <w:noProof/>
          <w:sz w:val="24"/>
        </w:rPr>
        <w:t>的光的第</w:t>
      </w:r>
      <w:r w:rsidRPr="001525DC">
        <w:rPr>
          <w:rFonts w:eastAsiaTheme="minorEastAsia" w:hint="eastAsia"/>
          <w:noProof/>
          <w:sz w:val="24"/>
        </w:rPr>
        <w:t>2</w:t>
      </w:r>
      <w:r w:rsidRPr="001525DC">
        <w:rPr>
          <w:rFonts w:eastAsiaTheme="minorEastAsia" w:hint="eastAsia"/>
          <w:noProof/>
          <w:sz w:val="24"/>
        </w:rPr>
        <w:t>级明条纹第</w:t>
      </w:r>
      <w:r w:rsidRPr="001525DC">
        <w:rPr>
          <w:rFonts w:eastAsiaTheme="minorEastAsia" w:hint="eastAsia"/>
          <w:noProof/>
          <w:sz w:val="24"/>
        </w:rPr>
        <w:t>1</w:t>
      </w:r>
      <w:r w:rsidRPr="001525DC">
        <w:rPr>
          <w:rFonts w:eastAsiaTheme="minorEastAsia" w:hint="eastAsia"/>
          <w:noProof/>
          <w:sz w:val="24"/>
        </w:rPr>
        <w:t>次重合</w:t>
      </w:r>
      <w:r w:rsidR="0098594D">
        <w:rPr>
          <w:rFonts w:eastAsiaTheme="minorEastAsia" w:hint="eastAsia"/>
          <w:noProof/>
          <w:sz w:val="24"/>
        </w:rPr>
        <w:t>。</w:t>
      </w:r>
    </w:p>
    <w:p w:rsidR="00F85486" w:rsidRDefault="003A7A22" w:rsidP="00375382">
      <w:pPr>
        <w:spacing w:line="360" w:lineRule="auto"/>
        <w:rPr>
          <w:rFonts w:eastAsiaTheme="minorEastAsia"/>
          <w:noProof/>
          <w:sz w:val="24"/>
        </w:rPr>
      </w:pPr>
      <w:r w:rsidRPr="003A7A22">
        <w:rPr>
          <w:rFonts w:eastAsiaTheme="minorEastAsia" w:hint="eastAsia"/>
          <w:noProof/>
          <w:sz w:val="24"/>
        </w:rPr>
        <w:t>重合的位置为</w:t>
      </w:r>
    </w:p>
    <w:p w:rsidR="005737A9" w:rsidRDefault="00015F98" w:rsidP="00375382">
      <w:pPr>
        <w:spacing w:line="360" w:lineRule="auto"/>
        <w:rPr>
          <w:rFonts w:eastAsiaTheme="minorEastAsia"/>
          <w:noProof/>
          <w:sz w:val="24"/>
        </w:rPr>
      </w:pPr>
      <w:r w:rsidRPr="007F0434">
        <w:rPr>
          <w:position w:val="-24"/>
        </w:rPr>
        <w:object w:dxaOrig="3820" w:dyaOrig="660">
          <v:shape id="_x0000_i1049" type="#_x0000_t75" style="width:191.25pt;height:33pt" o:ole="">
            <v:imagedata r:id="rId58" o:title=""/>
          </v:shape>
          <o:OLEObject Type="Embed" ProgID="Equation.3" ShapeID="_x0000_i1049" DrawAspect="Content" ObjectID="_1633540399" r:id="rId59"/>
        </w:object>
      </w:r>
      <w:r w:rsidR="00F8053A">
        <w:t xml:space="preserve">                                 </w:t>
      </w:r>
      <w:r w:rsidR="00F8053A">
        <w:rPr>
          <w:rFonts w:hint="eastAsia"/>
        </w:rPr>
        <w:t>（</w:t>
      </w:r>
      <w:r w:rsidR="00E7120C">
        <w:t>2</w:t>
      </w:r>
      <w:r w:rsidR="00F8053A">
        <w:rPr>
          <w:rFonts w:hint="eastAsia"/>
        </w:rPr>
        <w:t>分</w:t>
      </w:r>
      <w:r w:rsidR="00F8053A">
        <w:t>）</w:t>
      </w:r>
    </w:p>
    <w:p w:rsidR="005737A9" w:rsidRPr="00DB57BC" w:rsidRDefault="00DB57BC" w:rsidP="00375382">
      <w:pPr>
        <w:spacing w:line="360" w:lineRule="auto"/>
        <w:rPr>
          <w:rFonts w:eastAsiaTheme="minorEastAsia"/>
          <w:noProof/>
          <w:sz w:val="24"/>
        </w:rPr>
      </w:pPr>
      <w:r w:rsidRPr="00DB57BC">
        <w:rPr>
          <w:rFonts w:eastAsiaTheme="minorEastAsia" w:hint="eastAsia"/>
          <w:noProof/>
          <w:sz w:val="24"/>
        </w:rPr>
        <w:t>双缝到重合处的波程差为</w:t>
      </w:r>
    </w:p>
    <w:p w:rsidR="005737A9" w:rsidRDefault="003260E7" w:rsidP="00375382">
      <w:pPr>
        <w:spacing w:line="360" w:lineRule="auto"/>
        <w:rPr>
          <w:rFonts w:eastAsiaTheme="minorEastAsia"/>
          <w:noProof/>
          <w:sz w:val="24"/>
        </w:rPr>
      </w:pPr>
      <w:r w:rsidRPr="003260E7">
        <w:rPr>
          <w:position w:val="-10"/>
        </w:rPr>
        <w:object w:dxaOrig="2780" w:dyaOrig="360">
          <v:shape id="_x0000_i1050" type="#_x0000_t75" style="width:138.75pt;height:18pt" o:ole="">
            <v:imagedata r:id="rId60" o:title=""/>
          </v:shape>
          <o:OLEObject Type="Embed" ProgID="Equation.3" ShapeID="_x0000_i1050" DrawAspect="Content" ObjectID="_1633540400" r:id="rId61"/>
        </w:object>
      </w:r>
      <w:r w:rsidR="00F8053A">
        <w:t xml:space="preserve">                                           </w:t>
      </w:r>
      <w:r w:rsidR="00F8053A">
        <w:rPr>
          <w:rFonts w:hint="eastAsia"/>
        </w:rPr>
        <w:t>（</w:t>
      </w:r>
      <w:r w:rsidR="00E7120C">
        <w:t>2</w:t>
      </w:r>
      <w:r w:rsidR="00F8053A">
        <w:rPr>
          <w:rFonts w:hint="eastAsia"/>
        </w:rPr>
        <w:t>分</w:t>
      </w:r>
      <w:r w:rsidR="00F8053A">
        <w:t>）</w:t>
      </w:r>
    </w:p>
    <w:p w:rsidR="00851EE7" w:rsidRDefault="00851EE7" w:rsidP="00375382">
      <w:pPr>
        <w:spacing w:line="360" w:lineRule="auto"/>
        <w:rPr>
          <w:rFonts w:eastAsiaTheme="minorEastAsia"/>
          <w:noProof/>
          <w:sz w:val="24"/>
        </w:rPr>
      </w:pPr>
    </w:p>
    <w:p w:rsidR="00860015" w:rsidRDefault="00860015" w:rsidP="00375382">
      <w:pPr>
        <w:spacing w:line="360" w:lineRule="auto"/>
        <w:rPr>
          <w:rFonts w:eastAsiaTheme="minorEastAsia"/>
          <w:noProof/>
          <w:sz w:val="24"/>
        </w:rPr>
      </w:pPr>
    </w:p>
    <w:p w:rsidR="00D40D1C" w:rsidRPr="00E67A31" w:rsidRDefault="00D40D1C" w:rsidP="00375382">
      <w:pPr>
        <w:pStyle w:val="MTDisplayEquation"/>
        <w:spacing w:line="360" w:lineRule="auto"/>
        <w:rPr>
          <w:rFonts w:eastAsiaTheme="minorEastAsia"/>
        </w:rPr>
      </w:pPr>
      <w:r w:rsidRPr="00E67A31">
        <w:rPr>
          <w:rFonts w:eastAsiaTheme="minorEastAsia"/>
        </w:rPr>
        <w:t>四、（</w:t>
      </w:r>
      <w:r w:rsidRPr="00E67A31">
        <w:rPr>
          <w:rFonts w:eastAsiaTheme="minorEastAsia"/>
        </w:rPr>
        <w:t>1</w:t>
      </w:r>
      <w:r w:rsidR="00754E58">
        <w:rPr>
          <w:rFonts w:eastAsiaTheme="minorEastAsia"/>
        </w:rPr>
        <w:t>2</w:t>
      </w:r>
      <w:r w:rsidRPr="00E67A31">
        <w:rPr>
          <w:rFonts w:eastAsiaTheme="minorEastAsia"/>
        </w:rPr>
        <w:t>分）</w:t>
      </w:r>
    </w:p>
    <w:p w:rsidR="00910F13" w:rsidRDefault="00EB5773" w:rsidP="00375382">
      <w:pPr>
        <w:spacing w:line="360" w:lineRule="auto"/>
        <w:rPr>
          <w:rFonts w:eastAsiaTheme="minorEastAsia"/>
          <w:sz w:val="24"/>
        </w:rPr>
      </w:pPr>
      <w:r w:rsidRPr="00910F13">
        <w:rPr>
          <w:rFonts w:eastAsiaTheme="minorEastAsia" w:hint="eastAsia"/>
          <w:noProof/>
          <w:sz w:val="24"/>
        </w:rPr>
        <w:drawing>
          <wp:anchor distT="0" distB="0" distL="114300" distR="114300" simplePos="0" relativeHeight="251660288" behindDoc="0" locked="0" layoutInCell="1" allowOverlap="1" wp14:anchorId="13AE1B2D" wp14:editId="19553B6E">
            <wp:simplePos x="0" y="0"/>
            <wp:positionH relativeFrom="column">
              <wp:posOffset>3890010</wp:posOffset>
            </wp:positionH>
            <wp:positionV relativeFrom="paragraph">
              <wp:posOffset>402590</wp:posOffset>
            </wp:positionV>
            <wp:extent cx="2057400" cy="1076325"/>
            <wp:effectExtent l="0" t="0" r="0" b="9525"/>
            <wp:wrapSquare wrapText="bothSides"/>
            <wp:docPr id="5" name="图片 5" descr="figur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 descr="figure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gramStart"/>
      <w:r w:rsidR="00910F13" w:rsidRPr="00910F13">
        <w:rPr>
          <w:rFonts w:eastAsiaTheme="minorEastAsia" w:hint="eastAsia"/>
          <w:sz w:val="24"/>
        </w:rPr>
        <w:t>一</w:t>
      </w:r>
      <w:proofErr w:type="gramEnd"/>
      <w:r w:rsidR="00910F13" w:rsidRPr="00910F13">
        <w:rPr>
          <w:rFonts w:eastAsiaTheme="minorEastAsia" w:hint="eastAsia"/>
          <w:sz w:val="24"/>
        </w:rPr>
        <w:t>平板玻璃上有一油滴，展成球冠状薄膜，如图，薄膜中心高为</w:t>
      </w:r>
      <w:r w:rsidR="00910F13" w:rsidRPr="00910F13">
        <w:rPr>
          <w:rFonts w:eastAsiaTheme="minorEastAsia" w:hint="eastAsia"/>
          <w:sz w:val="24"/>
        </w:rPr>
        <w:t>1</w:t>
      </w:r>
      <w:r w:rsidR="00910F13" w:rsidRPr="00FE0D60">
        <w:rPr>
          <w:rFonts w:eastAsiaTheme="minorEastAsia"/>
          <w:sz w:val="24"/>
        </w:rPr>
        <w:t>μ</w:t>
      </w:r>
      <w:r w:rsidR="00910F13" w:rsidRPr="00910F13">
        <w:rPr>
          <w:rFonts w:eastAsiaTheme="minorEastAsia" w:hint="eastAsia"/>
          <w:sz w:val="24"/>
        </w:rPr>
        <w:t>m</w:t>
      </w:r>
      <w:r w:rsidR="00910F13" w:rsidRPr="00910F13">
        <w:rPr>
          <w:rFonts w:eastAsiaTheme="minorEastAsia" w:hint="eastAsia"/>
          <w:sz w:val="24"/>
        </w:rPr>
        <w:t>，上表面的曲率半径为</w:t>
      </w:r>
      <w:r w:rsidR="00FE0D60" w:rsidRPr="00FE0D60">
        <w:rPr>
          <w:rFonts w:eastAsiaTheme="minorEastAsia"/>
          <w:position w:val="-6"/>
          <w:sz w:val="24"/>
        </w:rPr>
        <w:object w:dxaOrig="940" w:dyaOrig="279">
          <v:shape id="_x0000_i1051" type="#_x0000_t75" style="width:47.25pt;height:14.25pt" o:ole="">
            <v:imagedata r:id="rId63" o:title=""/>
          </v:shape>
          <o:OLEObject Type="Embed" ProgID="Equation.3" ShapeID="_x0000_i1051" DrawAspect="Content" ObjectID="_1633540401" r:id="rId64"/>
        </w:object>
      </w:r>
      <w:r w:rsidR="00910F13" w:rsidRPr="00910F13">
        <w:rPr>
          <w:rFonts w:eastAsiaTheme="minorEastAsia" w:hint="eastAsia"/>
          <w:sz w:val="24"/>
        </w:rPr>
        <w:t>。玻璃</w:t>
      </w:r>
      <w:r w:rsidR="00910F13">
        <w:rPr>
          <w:rFonts w:eastAsiaTheme="minorEastAsia" w:hint="eastAsia"/>
          <w:sz w:val="24"/>
        </w:rPr>
        <w:t>与</w:t>
      </w:r>
      <w:r w:rsidR="00910F13" w:rsidRPr="00910F13">
        <w:rPr>
          <w:rFonts w:eastAsiaTheme="minorEastAsia" w:hint="eastAsia"/>
          <w:sz w:val="24"/>
        </w:rPr>
        <w:t>油滴</w:t>
      </w:r>
      <w:r w:rsidR="00910F13">
        <w:rPr>
          <w:rFonts w:eastAsiaTheme="minorEastAsia" w:hint="eastAsia"/>
          <w:sz w:val="24"/>
        </w:rPr>
        <w:t>的折射</w:t>
      </w:r>
      <w:r w:rsidR="00910F13">
        <w:rPr>
          <w:rFonts w:eastAsiaTheme="minorEastAsia"/>
          <w:sz w:val="24"/>
        </w:rPr>
        <w:t>率</w:t>
      </w:r>
      <w:r w:rsidR="00910F13">
        <w:rPr>
          <w:rFonts w:eastAsiaTheme="minorEastAsia" w:hint="eastAsia"/>
          <w:sz w:val="24"/>
        </w:rPr>
        <w:t>分别</w:t>
      </w:r>
      <w:r w:rsidR="00910F13">
        <w:rPr>
          <w:rFonts w:eastAsiaTheme="minorEastAsia"/>
          <w:sz w:val="24"/>
        </w:rPr>
        <w:t>为</w:t>
      </w:r>
      <w:r w:rsidR="00910F13">
        <w:rPr>
          <w:rFonts w:eastAsiaTheme="minorEastAsia" w:hint="eastAsia"/>
          <w:sz w:val="24"/>
        </w:rPr>
        <w:t>1</w:t>
      </w:r>
      <w:r w:rsidR="00910F13">
        <w:rPr>
          <w:rFonts w:eastAsiaTheme="minorEastAsia"/>
          <w:sz w:val="24"/>
        </w:rPr>
        <w:t>.60</w:t>
      </w:r>
      <w:r w:rsidR="00910F13">
        <w:rPr>
          <w:rFonts w:eastAsiaTheme="minorEastAsia" w:hint="eastAsia"/>
          <w:sz w:val="24"/>
        </w:rPr>
        <w:t>与</w:t>
      </w:r>
      <w:r w:rsidR="00910F13">
        <w:rPr>
          <w:rFonts w:eastAsiaTheme="minorEastAsia" w:hint="eastAsia"/>
          <w:sz w:val="24"/>
        </w:rPr>
        <w:t>1</w:t>
      </w:r>
      <w:r w:rsidR="00910F13">
        <w:rPr>
          <w:rFonts w:eastAsiaTheme="minorEastAsia"/>
          <w:sz w:val="24"/>
        </w:rPr>
        <w:t>.50</w:t>
      </w:r>
      <w:r w:rsidR="00910F13">
        <w:rPr>
          <w:rFonts w:eastAsiaTheme="minorEastAsia" w:hint="eastAsia"/>
          <w:sz w:val="24"/>
        </w:rPr>
        <w:t>。</w:t>
      </w:r>
    </w:p>
    <w:p w:rsidR="00EB5773" w:rsidRDefault="00910F13" w:rsidP="00375382">
      <w:pPr>
        <w:spacing w:line="360" w:lineRule="auto"/>
        <w:rPr>
          <w:rFonts w:eastAsiaTheme="minorEastAsia"/>
          <w:sz w:val="24"/>
        </w:rPr>
      </w:pPr>
      <w:r w:rsidRPr="00910F13">
        <w:rPr>
          <w:rFonts w:eastAsiaTheme="minorEastAsia" w:hint="eastAsia"/>
          <w:sz w:val="24"/>
        </w:rPr>
        <w:t>当用</w:t>
      </w:r>
      <w:r w:rsidR="002811F9" w:rsidRPr="002811F9">
        <w:rPr>
          <w:rFonts w:eastAsiaTheme="minorEastAsia"/>
          <w:position w:val="-6"/>
          <w:sz w:val="24"/>
        </w:rPr>
        <w:object w:dxaOrig="1120" w:dyaOrig="279">
          <v:shape id="_x0000_i1052" type="#_x0000_t75" style="width:56.25pt;height:14.25pt" o:ole="">
            <v:imagedata r:id="rId65" o:title=""/>
          </v:shape>
          <o:OLEObject Type="Embed" ProgID="Equation.3" ShapeID="_x0000_i1052" DrawAspect="Content" ObjectID="_1633540402" r:id="rId66"/>
        </w:object>
      </w:r>
      <w:r w:rsidRPr="00910F13">
        <w:rPr>
          <w:rFonts w:eastAsiaTheme="minorEastAsia" w:hint="eastAsia"/>
          <w:sz w:val="24"/>
        </w:rPr>
        <w:t>的平行单色光垂直照射时，</w:t>
      </w:r>
    </w:p>
    <w:p w:rsidR="00EB5773" w:rsidRDefault="00910F13" w:rsidP="00375382">
      <w:pPr>
        <w:spacing w:line="360" w:lineRule="auto"/>
        <w:rPr>
          <w:rFonts w:eastAsiaTheme="minorEastAsia"/>
          <w:sz w:val="24"/>
        </w:rPr>
      </w:pPr>
      <w:r w:rsidRPr="00910F13">
        <w:rPr>
          <w:rFonts w:eastAsiaTheme="minorEastAsia" w:hint="eastAsia"/>
          <w:sz w:val="24"/>
        </w:rPr>
        <w:t>（</w:t>
      </w:r>
      <w:r w:rsidRPr="00910F13">
        <w:rPr>
          <w:rFonts w:eastAsiaTheme="minorEastAsia" w:hint="eastAsia"/>
          <w:sz w:val="24"/>
        </w:rPr>
        <w:t>1</w:t>
      </w:r>
      <w:r w:rsidRPr="00910F13">
        <w:rPr>
          <w:rFonts w:eastAsiaTheme="minorEastAsia" w:hint="eastAsia"/>
          <w:sz w:val="24"/>
        </w:rPr>
        <w:t>）试分析在反射光中观察到的干涉条纹的主要特征，薄膜中心为明纹还是暗纹？</w:t>
      </w:r>
    </w:p>
    <w:p w:rsidR="00195BCF" w:rsidRDefault="00910F13" w:rsidP="00375382">
      <w:pPr>
        <w:spacing w:line="360" w:lineRule="auto"/>
        <w:rPr>
          <w:rFonts w:eastAsiaTheme="minorEastAsia"/>
          <w:sz w:val="24"/>
        </w:rPr>
      </w:pPr>
      <w:r w:rsidRPr="00910F13">
        <w:rPr>
          <w:rFonts w:eastAsiaTheme="minorEastAsia" w:hint="eastAsia"/>
          <w:sz w:val="24"/>
        </w:rPr>
        <w:t>（</w:t>
      </w:r>
      <w:r w:rsidRPr="00910F13">
        <w:rPr>
          <w:rFonts w:eastAsiaTheme="minorEastAsia" w:hint="eastAsia"/>
          <w:sz w:val="24"/>
        </w:rPr>
        <w:t>2</w:t>
      </w:r>
      <w:r w:rsidRPr="00910F13">
        <w:rPr>
          <w:rFonts w:eastAsiaTheme="minorEastAsia" w:hint="eastAsia"/>
          <w:sz w:val="24"/>
        </w:rPr>
        <w:t>）能观察到哪几级干涉明纹？</w:t>
      </w:r>
    </w:p>
    <w:p w:rsidR="00910F13" w:rsidRPr="00910F13" w:rsidRDefault="00910F13" w:rsidP="00375382">
      <w:pPr>
        <w:spacing w:line="360" w:lineRule="auto"/>
        <w:rPr>
          <w:rFonts w:eastAsiaTheme="minorEastAsia"/>
          <w:sz w:val="24"/>
        </w:rPr>
      </w:pPr>
      <w:r w:rsidRPr="00910F13">
        <w:rPr>
          <w:rFonts w:eastAsiaTheme="minorEastAsia" w:hint="eastAsia"/>
          <w:sz w:val="24"/>
        </w:rPr>
        <w:t>（</w:t>
      </w:r>
      <w:r w:rsidRPr="00910F13">
        <w:rPr>
          <w:rFonts w:eastAsiaTheme="minorEastAsia" w:hint="eastAsia"/>
          <w:sz w:val="24"/>
        </w:rPr>
        <w:t>3</w:t>
      </w:r>
      <w:r w:rsidRPr="00910F13">
        <w:rPr>
          <w:rFonts w:eastAsiaTheme="minorEastAsia" w:hint="eastAsia"/>
          <w:sz w:val="24"/>
        </w:rPr>
        <w:t>）试求第</w:t>
      </w:r>
      <w:r w:rsidRPr="00910F13">
        <w:rPr>
          <w:rFonts w:eastAsiaTheme="minorEastAsia" w:hint="eastAsia"/>
          <w:sz w:val="24"/>
        </w:rPr>
        <w:t>4</w:t>
      </w:r>
      <w:r w:rsidRPr="00910F13">
        <w:rPr>
          <w:rFonts w:eastAsiaTheme="minorEastAsia" w:hint="eastAsia"/>
          <w:sz w:val="24"/>
        </w:rPr>
        <w:t>级明纹的半径大小。</w:t>
      </w:r>
    </w:p>
    <w:p w:rsidR="003B0F16" w:rsidRDefault="003B0F16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t>解：</w:t>
      </w:r>
    </w:p>
    <w:p w:rsidR="003B0F16" w:rsidRPr="003B0F16" w:rsidRDefault="003B0F16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t>（</w:t>
      </w:r>
      <w:r w:rsidRPr="003B0F16">
        <w:rPr>
          <w:rFonts w:eastAsiaTheme="minorEastAsia" w:hint="eastAsia"/>
          <w:sz w:val="24"/>
        </w:rPr>
        <w:t>1</w:t>
      </w:r>
      <w:r w:rsidRPr="003B0F16">
        <w:rPr>
          <w:rFonts w:eastAsiaTheme="minorEastAsia" w:hint="eastAsia"/>
          <w:sz w:val="24"/>
        </w:rPr>
        <w:t>）明暗相间的一系列同心环状条纹；（</w:t>
      </w:r>
      <w:r w:rsidR="00C31D30">
        <w:rPr>
          <w:rFonts w:eastAsiaTheme="minorEastAsia"/>
          <w:sz w:val="24"/>
        </w:rPr>
        <w:t>2</w:t>
      </w:r>
      <w:r w:rsidRPr="003B0F16">
        <w:rPr>
          <w:rFonts w:eastAsiaTheme="minorEastAsia" w:hint="eastAsia"/>
          <w:sz w:val="24"/>
        </w:rPr>
        <w:t>分）</w:t>
      </w:r>
    </w:p>
    <w:p w:rsidR="003B0F16" w:rsidRPr="003B0F16" w:rsidRDefault="003B0F16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t>因为球冠中心处有</w:t>
      </w:r>
      <w:r w:rsidRPr="003B0F16">
        <w:rPr>
          <w:rFonts w:eastAsiaTheme="minorEastAsia"/>
          <w:position w:val="-10"/>
          <w:sz w:val="24"/>
        </w:rPr>
        <w:object w:dxaOrig="1540" w:dyaOrig="320">
          <v:shape id="_x0000_i1053" type="#_x0000_t75" style="width:77.25pt;height:15.75pt" o:ole="">
            <v:imagedata r:id="rId67" o:title=""/>
          </v:shape>
          <o:OLEObject Type="Embed" ProgID="Equation.3" ShapeID="_x0000_i1053" DrawAspect="Content" ObjectID="_1633540403" r:id="rId68"/>
        </w:object>
      </w:r>
      <w:r w:rsidRPr="003B0F16">
        <w:rPr>
          <w:rFonts w:eastAsiaTheme="minorEastAsia" w:hint="eastAsia"/>
          <w:sz w:val="24"/>
        </w:rPr>
        <w:t>，为波长</w:t>
      </w:r>
      <w:r w:rsidRPr="003B0F16">
        <w:rPr>
          <w:rFonts w:eastAsiaTheme="minorEastAsia"/>
          <w:position w:val="-6"/>
          <w:sz w:val="24"/>
        </w:rPr>
        <w:object w:dxaOrig="1120" w:dyaOrig="279">
          <v:shape id="_x0000_i1054" type="#_x0000_t75" style="width:56.25pt;height:14.25pt" o:ole="">
            <v:imagedata r:id="rId69" o:title=""/>
          </v:shape>
          <o:OLEObject Type="Embed" ProgID="Equation.3" ShapeID="_x0000_i1054" DrawAspect="Content" ObjectID="_1633540404" r:id="rId70"/>
        </w:object>
      </w:r>
      <w:r w:rsidRPr="003B0F16">
        <w:rPr>
          <w:rFonts w:eastAsiaTheme="minorEastAsia" w:hint="eastAsia"/>
          <w:sz w:val="24"/>
        </w:rPr>
        <w:t>的</w:t>
      </w:r>
      <w:r w:rsidRPr="003B0F16">
        <w:rPr>
          <w:rFonts w:eastAsiaTheme="minorEastAsia" w:hint="eastAsia"/>
          <w:sz w:val="24"/>
        </w:rPr>
        <w:t>6</w:t>
      </w:r>
      <w:r w:rsidRPr="003B0F16">
        <w:rPr>
          <w:rFonts w:eastAsiaTheme="minorEastAsia" w:hint="eastAsia"/>
          <w:sz w:val="24"/>
        </w:rPr>
        <w:t>倍，为明纹。</w:t>
      </w:r>
      <w:r>
        <w:rPr>
          <w:rFonts w:eastAsiaTheme="minorEastAsia" w:hint="eastAsia"/>
          <w:sz w:val="24"/>
        </w:rPr>
        <w:t xml:space="preserve">  </w:t>
      </w:r>
      <w:r w:rsidRPr="003B0F16">
        <w:rPr>
          <w:rFonts w:eastAsiaTheme="minorEastAsia" w:hint="eastAsia"/>
          <w:sz w:val="24"/>
        </w:rPr>
        <w:t>（</w:t>
      </w:r>
      <w:r w:rsidR="003A2EFB">
        <w:rPr>
          <w:rFonts w:eastAsiaTheme="minorEastAsia"/>
          <w:sz w:val="24"/>
        </w:rPr>
        <w:t>2</w:t>
      </w:r>
      <w:r w:rsidRPr="003B0F16">
        <w:rPr>
          <w:rFonts w:eastAsiaTheme="minorEastAsia" w:hint="eastAsia"/>
          <w:sz w:val="24"/>
        </w:rPr>
        <w:t>分）</w:t>
      </w:r>
    </w:p>
    <w:p w:rsidR="003B0F16" w:rsidRPr="003B0F16" w:rsidRDefault="003B0F16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t>（</w:t>
      </w:r>
      <w:r w:rsidRPr="003B0F16">
        <w:rPr>
          <w:rFonts w:eastAsiaTheme="minorEastAsia" w:hint="eastAsia"/>
          <w:sz w:val="24"/>
        </w:rPr>
        <w:t>2</w:t>
      </w:r>
      <w:r w:rsidRPr="003B0F16">
        <w:rPr>
          <w:rFonts w:eastAsiaTheme="minorEastAsia" w:hint="eastAsia"/>
          <w:sz w:val="24"/>
        </w:rPr>
        <w:t>）由于</w:t>
      </w:r>
      <w:r w:rsidR="00732A5A">
        <w:rPr>
          <w:rFonts w:eastAsiaTheme="minorEastAsia" w:hint="eastAsia"/>
          <w:sz w:val="24"/>
        </w:rPr>
        <w:t>两</w:t>
      </w:r>
      <w:r w:rsidR="00732A5A">
        <w:rPr>
          <w:rFonts w:eastAsiaTheme="minorEastAsia"/>
          <w:sz w:val="24"/>
        </w:rPr>
        <w:t>个</w:t>
      </w:r>
      <w:r w:rsidR="00732A5A">
        <w:rPr>
          <w:rFonts w:eastAsiaTheme="minorEastAsia" w:hint="eastAsia"/>
          <w:sz w:val="24"/>
        </w:rPr>
        <w:t>反射</w:t>
      </w:r>
      <w:r w:rsidR="00732A5A">
        <w:rPr>
          <w:rFonts w:eastAsiaTheme="minorEastAsia"/>
          <w:sz w:val="24"/>
        </w:rPr>
        <w:t>面均有</w:t>
      </w:r>
      <w:r w:rsidR="00732A5A">
        <w:rPr>
          <w:rFonts w:eastAsiaTheme="minorEastAsia" w:hint="eastAsia"/>
          <w:sz w:val="24"/>
        </w:rPr>
        <w:t>半波</w:t>
      </w:r>
      <w:r w:rsidR="00732A5A">
        <w:rPr>
          <w:rFonts w:eastAsiaTheme="minorEastAsia"/>
          <w:sz w:val="24"/>
        </w:rPr>
        <w:t>损失，相互</w:t>
      </w:r>
      <w:r w:rsidR="00732A5A">
        <w:rPr>
          <w:rFonts w:eastAsiaTheme="minorEastAsia" w:hint="eastAsia"/>
          <w:sz w:val="24"/>
        </w:rPr>
        <w:t>的抵消，</w:t>
      </w:r>
      <w:r w:rsidR="00732A5A">
        <w:rPr>
          <w:rFonts w:eastAsiaTheme="minorEastAsia"/>
          <w:sz w:val="24"/>
        </w:rPr>
        <w:t>故</w:t>
      </w:r>
      <w:r w:rsidRPr="003B0F16">
        <w:rPr>
          <w:rFonts w:eastAsiaTheme="minorEastAsia" w:hint="eastAsia"/>
          <w:sz w:val="24"/>
        </w:rPr>
        <w:t>边缘处为零级</w:t>
      </w:r>
      <w:r w:rsidR="00732A5A">
        <w:rPr>
          <w:rFonts w:eastAsiaTheme="minorEastAsia" w:hint="eastAsia"/>
          <w:sz w:val="24"/>
        </w:rPr>
        <w:t>明</w:t>
      </w:r>
      <w:r w:rsidRPr="003B0F16">
        <w:rPr>
          <w:rFonts w:eastAsiaTheme="minorEastAsia" w:hint="eastAsia"/>
          <w:sz w:val="24"/>
        </w:rPr>
        <w:t>纹，中心处为</w:t>
      </w:r>
      <w:r w:rsidRPr="003B0F16">
        <w:rPr>
          <w:rFonts w:eastAsiaTheme="minorEastAsia" w:hint="eastAsia"/>
          <w:sz w:val="24"/>
        </w:rPr>
        <w:t>6</w:t>
      </w:r>
      <w:r w:rsidRPr="003B0F16">
        <w:rPr>
          <w:rFonts w:eastAsiaTheme="minorEastAsia" w:hint="eastAsia"/>
          <w:sz w:val="24"/>
        </w:rPr>
        <w:t>级明纹，因此共可观察到</w:t>
      </w:r>
      <w:r w:rsidR="001800EC">
        <w:rPr>
          <w:rFonts w:eastAsiaTheme="minorEastAsia"/>
          <w:sz w:val="24"/>
        </w:rPr>
        <w:t xml:space="preserve">0, 1, 2, 3, 4, 5, </w:t>
      </w:r>
      <w:r w:rsidRPr="003B0F16">
        <w:rPr>
          <w:rFonts w:eastAsiaTheme="minorEastAsia" w:hint="eastAsia"/>
          <w:sz w:val="24"/>
        </w:rPr>
        <w:t>6</w:t>
      </w:r>
      <w:r w:rsidR="001800EC">
        <w:rPr>
          <w:rFonts w:eastAsiaTheme="minorEastAsia" w:hint="eastAsia"/>
          <w:sz w:val="24"/>
        </w:rPr>
        <w:t>总</w:t>
      </w:r>
      <w:r w:rsidR="001800EC">
        <w:rPr>
          <w:rFonts w:eastAsiaTheme="minorEastAsia"/>
          <w:sz w:val="24"/>
        </w:rPr>
        <w:t>共</w:t>
      </w:r>
      <w:r w:rsidR="001800EC">
        <w:rPr>
          <w:rFonts w:eastAsiaTheme="minorEastAsia" w:hint="eastAsia"/>
          <w:sz w:val="24"/>
        </w:rPr>
        <w:t>7</w:t>
      </w:r>
      <w:r w:rsidRPr="003B0F16">
        <w:rPr>
          <w:rFonts w:eastAsiaTheme="minorEastAsia" w:hint="eastAsia"/>
          <w:sz w:val="24"/>
        </w:rPr>
        <w:t>级明纹。（</w:t>
      </w:r>
      <w:r w:rsidR="00C31D30">
        <w:rPr>
          <w:rFonts w:eastAsiaTheme="minorEastAsia"/>
          <w:sz w:val="24"/>
        </w:rPr>
        <w:t>4</w:t>
      </w:r>
      <w:r w:rsidRPr="003B0F16">
        <w:rPr>
          <w:rFonts w:eastAsiaTheme="minorEastAsia" w:hint="eastAsia"/>
          <w:sz w:val="24"/>
        </w:rPr>
        <w:t>分）</w:t>
      </w:r>
    </w:p>
    <w:p w:rsidR="003B0F16" w:rsidRPr="003B0F16" w:rsidRDefault="003B0F16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lastRenderedPageBreak/>
        <w:t>（</w:t>
      </w:r>
      <w:r w:rsidRPr="003B0F16">
        <w:rPr>
          <w:rFonts w:eastAsiaTheme="minorEastAsia" w:hint="eastAsia"/>
          <w:sz w:val="24"/>
        </w:rPr>
        <w:t>3</w:t>
      </w:r>
      <w:r w:rsidRPr="003B0F16">
        <w:rPr>
          <w:rFonts w:eastAsiaTheme="minorEastAsia" w:hint="eastAsia"/>
          <w:sz w:val="24"/>
        </w:rPr>
        <w:t>）对于第</w:t>
      </w:r>
      <w:r w:rsidR="00862354">
        <w:rPr>
          <w:rFonts w:eastAsiaTheme="minorEastAsia"/>
          <w:sz w:val="24"/>
        </w:rPr>
        <w:t>4</w:t>
      </w:r>
      <w:r w:rsidRPr="003B0F16">
        <w:rPr>
          <w:rFonts w:eastAsiaTheme="minorEastAsia" w:hint="eastAsia"/>
          <w:sz w:val="24"/>
        </w:rPr>
        <w:t>级明纹，有</w:t>
      </w:r>
      <w:r w:rsidR="00591B55" w:rsidRPr="00591B55">
        <w:rPr>
          <w:rFonts w:eastAsiaTheme="minorEastAsia"/>
          <w:position w:val="-6"/>
          <w:sz w:val="24"/>
        </w:rPr>
        <w:object w:dxaOrig="1380" w:dyaOrig="279">
          <v:shape id="_x0000_i1055" type="#_x0000_t75" style="width:69pt;height:14.25pt" o:ole="">
            <v:imagedata r:id="rId71" o:title=""/>
          </v:shape>
          <o:OLEObject Type="Embed" ProgID="Equation.3" ShapeID="_x0000_i1055" DrawAspect="Content" ObjectID="_1633540405" r:id="rId72"/>
        </w:object>
      </w:r>
      <w:r w:rsidRPr="003B0F16">
        <w:rPr>
          <w:rFonts w:eastAsiaTheme="minorEastAsia" w:hint="eastAsia"/>
          <w:sz w:val="24"/>
        </w:rPr>
        <w:t>，解得对应膜厚为</w:t>
      </w:r>
      <w:r w:rsidR="00591B55" w:rsidRPr="00591B55">
        <w:rPr>
          <w:rFonts w:eastAsiaTheme="minorEastAsia"/>
          <w:position w:val="-6"/>
          <w:sz w:val="24"/>
        </w:rPr>
        <w:object w:dxaOrig="1140" w:dyaOrig="279">
          <v:shape id="_x0000_i1056" type="#_x0000_t75" style="width:57pt;height:14.25pt" o:ole="">
            <v:imagedata r:id="rId73" o:title=""/>
          </v:shape>
          <o:OLEObject Type="Embed" ProgID="Equation.3" ShapeID="_x0000_i1056" DrawAspect="Content" ObjectID="_1633540406" r:id="rId74"/>
        </w:object>
      </w:r>
      <w:r w:rsidRPr="003B0F16">
        <w:rPr>
          <w:rFonts w:eastAsiaTheme="minorEastAsia" w:hint="eastAsia"/>
          <w:sz w:val="24"/>
        </w:rPr>
        <w:t>，（</w:t>
      </w:r>
      <w:r w:rsidRPr="003B0F16">
        <w:rPr>
          <w:rFonts w:eastAsiaTheme="minorEastAsia" w:hint="eastAsia"/>
          <w:sz w:val="24"/>
        </w:rPr>
        <w:t>2</w:t>
      </w:r>
      <w:r w:rsidRPr="003B0F16">
        <w:rPr>
          <w:rFonts w:eastAsiaTheme="minorEastAsia" w:hint="eastAsia"/>
          <w:sz w:val="24"/>
        </w:rPr>
        <w:t>分）</w:t>
      </w:r>
    </w:p>
    <w:p w:rsidR="00910F13" w:rsidRDefault="003B0F16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t xml:space="preserve">     </w:t>
      </w:r>
      <w:r w:rsidRPr="003B0F16">
        <w:rPr>
          <w:rFonts w:eastAsiaTheme="minorEastAsia" w:hint="eastAsia"/>
          <w:sz w:val="24"/>
        </w:rPr>
        <w:t>所以对应半径</w:t>
      </w:r>
      <w:r w:rsidR="001F5066" w:rsidRPr="00591B55">
        <w:rPr>
          <w:rFonts w:eastAsiaTheme="minorEastAsia"/>
          <w:position w:val="-12"/>
          <w:sz w:val="24"/>
        </w:rPr>
        <w:object w:dxaOrig="6180" w:dyaOrig="440">
          <v:shape id="_x0000_i1057" type="#_x0000_t75" style="width:309pt;height:21.75pt" o:ole="">
            <v:imagedata r:id="rId75" o:title=""/>
          </v:shape>
          <o:OLEObject Type="Embed" ProgID="Equation.3" ShapeID="_x0000_i1057" DrawAspect="Content" ObjectID="_1633540407" r:id="rId76"/>
        </w:object>
      </w:r>
      <w:r w:rsidRPr="003B0F16">
        <w:rPr>
          <w:rFonts w:eastAsiaTheme="minorEastAsia" w:hint="eastAsia"/>
          <w:sz w:val="24"/>
        </w:rPr>
        <w:t>（</w:t>
      </w:r>
      <w:r w:rsidR="003467F9">
        <w:rPr>
          <w:rFonts w:eastAsiaTheme="minorEastAsia"/>
          <w:sz w:val="24"/>
        </w:rPr>
        <w:t>2</w:t>
      </w:r>
      <w:r w:rsidRPr="003B0F16">
        <w:rPr>
          <w:rFonts w:eastAsiaTheme="minorEastAsia" w:hint="eastAsia"/>
          <w:sz w:val="24"/>
        </w:rPr>
        <w:t>分）</w:t>
      </w:r>
    </w:p>
    <w:p w:rsidR="00D106C7" w:rsidRDefault="00D106C7" w:rsidP="00375382">
      <w:pPr>
        <w:spacing w:line="360" w:lineRule="auto"/>
        <w:rPr>
          <w:rStyle w:val="1Char"/>
          <w:rFonts w:eastAsiaTheme="minorEastAsia"/>
          <w:i w:val="0"/>
        </w:rPr>
      </w:pPr>
    </w:p>
    <w:p w:rsidR="00860015" w:rsidRPr="00E67A31" w:rsidRDefault="00860015" w:rsidP="00375382">
      <w:pPr>
        <w:spacing w:line="360" w:lineRule="auto"/>
        <w:rPr>
          <w:rStyle w:val="1Char"/>
          <w:rFonts w:eastAsiaTheme="minorEastAsia"/>
          <w:i w:val="0"/>
        </w:rPr>
      </w:pPr>
    </w:p>
    <w:p w:rsidR="00AB5063" w:rsidRDefault="00801EBB" w:rsidP="00375382">
      <w:pPr>
        <w:spacing w:line="360" w:lineRule="auto"/>
        <w:rPr>
          <w:rStyle w:val="1Char"/>
          <w:rFonts w:eastAsiaTheme="minorEastAsia"/>
          <w:i w:val="0"/>
        </w:rPr>
      </w:pPr>
      <w:r w:rsidRPr="00881EAC">
        <w:rPr>
          <w:rStyle w:val="1Char"/>
          <w:rFonts w:eastAsiaTheme="minorEastAsia" w:hint="eastAsia"/>
          <w:i w:val="0"/>
        </w:rPr>
        <w:t>五</w:t>
      </w:r>
      <w:r w:rsidR="00E21949" w:rsidRPr="00881EAC">
        <w:rPr>
          <w:rStyle w:val="1Char"/>
          <w:rFonts w:eastAsiaTheme="minorEastAsia"/>
          <w:i w:val="0"/>
        </w:rPr>
        <w:t>、</w:t>
      </w:r>
      <w:r w:rsidR="001415E5" w:rsidRPr="00881EAC">
        <w:rPr>
          <w:rStyle w:val="1Char"/>
          <w:rFonts w:eastAsiaTheme="minorEastAsia"/>
          <w:i w:val="0"/>
        </w:rPr>
        <w:t>（</w:t>
      </w:r>
      <w:r w:rsidR="001415E5" w:rsidRPr="00881EAC">
        <w:rPr>
          <w:rStyle w:val="1Char"/>
          <w:rFonts w:eastAsiaTheme="minorEastAsia"/>
          <w:i w:val="0"/>
        </w:rPr>
        <w:t>1</w:t>
      </w:r>
      <w:r w:rsidR="00F91F66">
        <w:rPr>
          <w:rStyle w:val="1Char"/>
          <w:rFonts w:eastAsiaTheme="minorEastAsia"/>
          <w:i w:val="0"/>
        </w:rPr>
        <w:t>4</w:t>
      </w:r>
      <w:r w:rsidR="001415E5" w:rsidRPr="00881EAC">
        <w:rPr>
          <w:rStyle w:val="1Char"/>
          <w:rFonts w:eastAsiaTheme="minorEastAsia"/>
          <w:i w:val="0"/>
        </w:rPr>
        <w:t>分）</w:t>
      </w:r>
    </w:p>
    <w:p w:rsidR="00E430E3" w:rsidRDefault="00E430E3" w:rsidP="00375382">
      <w:pPr>
        <w:spacing w:line="360" w:lineRule="auto"/>
        <w:rPr>
          <w:sz w:val="24"/>
        </w:rPr>
      </w:pPr>
      <w:r>
        <w:rPr>
          <w:rFonts w:hint="eastAsia"/>
          <w:sz w:val="24"/>
        </w:rPr>
        <w:t>单缝夫琅禾费衍射中，</w:t>
      </w:r>
      <w:proofErr w:type="gramStart"/>
      <w:r>
        <w:rPr>
          <w:rFonts w:hint="eastAsia"/>
          <w:sz w:val="24"/>
        </w:rPr>
        <w:t>缝宽</w:t>
      </w:r>
      <w:proofErr w:type="gramEnd"/>
      <w:r w:rsidR="008814C5" w:rsidRPr="00FE0D60">
        <w:rPr>
          <w:rFonts w:eastAsiaTheme="minorEastAsia"/>
          <w:position w:val="-6"/>
          <w:sz w:val="24"/>
        </w:rPr>
        <w:object w:dxaOrig="720" w:dyaOrig="279">
          <v:shape id="_x0000_i1058" type="#_x0000_t75" style="width:36pt;height:14.25pt" o:ole="">
            <v:imagedata r:id="rId77" o:title=""/>
          </v:shape>
          <o:OLEObject Type="Embed" ProgID="Equation.3" ShapeID="_x0000_i1058" DrawAspect="Content" ObjectID="_1633540408" r:id="rId78"/>
        </w:object>
      </w:r>
      <w:r>
        <w:rPr>
          <w:rFonts w:hint="eastAsia"/>
          <w:sz w:val="24"/>
        </w:rPr>
        <w:t>，缝后透镜焦距</w:t>
      </w:r>
      <w:r w:rsidR="008814C5" w:rsidRPr="008814C5">
        <w:rPr>
          <w:rFonts w:eastAsiaTheme="minorEastAsia"/>
          <w:position w:val="-10"/>
          <w:sz w:val="24"/>
        </w:rPr>
        <w:object w:dxaOrig="1020" w:dyaOrig="320">
          <v:shape id="_x0000_i1059" type="#_x0000_t75" style="width:51pt;height:15.75pt" o:ole="">
            <v:imagedata r:id="rId79" o:title=""/>
          </v:shape>
          <o:OLEObject Type="Embed" ProgID="Equation.3" ShapeID="_x0000_i1059" DrawAspect="Content" ObjectID="_1633540409" r:id="rId80"/>
        </w:object>
      </w:r>
      <w:r>
        <w:rPr>
          <w:rFonts w:hint="eastAsia"/>
          <w:sz w:val="24"/>
        </w:rPr>
        <w:t>，一束平行光垂直入射，测得位于焦平面的观测屏上，第四级衍射明纹到零级明纹中心距离</w:t>
      </w:r>
      <w:r w:rsidR="008814C5" w:rsidRPr="008814C5">
        <w:rPr>
          <w:rFonts w:eastAsiaTheme="minorEastAsia"/>
          <w:position w:val="-10"/>
          <w:sz w:val="24"/>
        </w:rPr>
        <w:object w:dxaOrig="1160" w:dyaOrig="340">
          <v:shape id="_x0000_i1060" type="#_x0000_t75" style="width:57.75pt;height:17.25pt" o:ole="">
            <v:imagedata r:id="rId81" o:title=""/>
          </v:shape>
          <o:OLEObject Type="Embed" ProgID="Equation.3" ShapeID="_x0000_i1060" DrawAspect="Content" ObjectID="_1633540410" r:id="rId82"/>
        </w:object>
      </w:r>
      <w:r>
        <w:rPr>
          <w:rFonts w:hint="eastAsia"/>
          <w:sz w:val="24"/>
        </w:rPr>
        <w:t>，求：</w:t>
      </w:r>
    </w:p>
    <w:p w:rsidR="00E430E3" w:rsidRDefault="00E430E3" w:rsidP="00375382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入射光波长</w:t>
      </w:r>
      <w:r w:rsidR="00126BF4" w:rsidRPr="008814C5">
        <w:rPr>
          <w:rFonts w:eastAsiaTheme="minorEastAsia"/>
          <w:position w:val="-6"/>
          <w:sz w:val="24"/>
        </w:rPr>
        <w:object w:dxaOrig="220" w:dyaOrig="279">
          <v:shape id="_x0000_i1061" type="#_x0000_t75" style="width:11.25pt;height:14.25pt" o:ole="">
            <v:imagedata r:id="rId83" o:title=""/>
          </v:shape>
          <o:OLEObject Type="Embed" ProgID="Equation.3" ShapeID="_x0000_i1061" DrawAspect="Content" ObjectID="_1633540411" r:id="rId84"/>
        </w:object>
      </w:r>
      <w:r>
        <w:rPr>
          <w:rFonts w:hint="eastAsia"/>
          <w:sz w:val="24"/>
        </w:rPr>
        <w:t>；</w:t>
      </w:r>
    </w:p>
    <w:p w:rsidR="00322080" w:rsidRDefault="00E430E3" w:rsidP="00375382">
      <w:pPr>
        <w:spacing w:line="360" w:lineRule="auto"/>
        <w:rPr>
          <w:rStyle w:val="1Char"/>
          <w:rFonts w:eastAsiaTheme="minorEastAsia"/>
          <w:i w:val="0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若有另一波长为</w:t>
      </w:r>
      <w:r w:rsidR="00126BF4" w:rsidRPr="008814C5">
        <w:rPr>
          <w:rFonts w:eastAsiaTheme="minorEastAsia"/>
          <w:position w:val="-6"/>
          <w:sz w:val="24"/>
        </w:rPr>
        <w:object w:dxaOrig="260" w:dyaOrig="279">
          <v:shape id="_x0000_i1062" type="#_x0000_t75" style="width:12.75pt;height:14.25pt" o:ole="">
            <v:imagedata r:id="rId85" o:title=""/>
          </v:shape>
          <o:OLEObject Type="Embed" ProgID="Equation.3" ShapeID="_x0000_i1062" DrawAspect="Content" ObjectID="_1633540412" r:id="rId86"/>
        </w:object>
      </w:r>
      <w:r>
        <w:rPr>
          <w:rFonts w:hint="eastAsia"/>
          <w:sz w:val="24"/>
        </w:rPr>
        <w:t>的谱线混入，发现</w:t>
      </w:r>
      <w:r w:rsidR="004949A8" w:rsidRPr="008814C5">
        <w:rPr>
          <w:rFonts w:eastAsiaTheme="minorEastAsia"/>
          <w:position w:val="-6"/>
          <w:sz w:val="24"/>
        </w:rPr>
        <w:object w:dxaOrig="260" w:dyaOrig="279">
          <v:shape id="_x0000_i1063" type="#_x0000_t75" style="width:12.75pt;height:14.25pt" o:ole="">
            <v:imagedata r:id="rId87" o:title=""/>
          </v:shape>
          <o:OLEObject Type="Embed" ProgID="Equation.3" ShapeID="_x0000_i1063" DrawAspect="Content" ObjectID="_1633540413" r:id="rId88"/>
        </w:object>
      </w:r>
      <w:r>
        <w:rPr>
          <w:rFonts w:hint="eastAsia"/>
          <w:sz w:val="24"/>
        </w:rPr>
        <w:t>的第二级极大与</w:t>
      </w:r>
      <w:r w:rsidR="00E175FE" w:rsidRPr="008814C5">
        <w:rPr>
          <w:rFonts w:eastAsiaTheme="minorEastAsia"/>
          <w:position w:val="-6"/>
          <w:sz w:val="24"/>
        </w:rPr>
        <w:object w:dxaOrig="220" w:dyaOrig="279">
          <v:shape id="_x0000_i1064" type="#_x0000_t75" style="width:11.25pt;height:14.25pt" o:ole="">
            <v:imagedata r:id="rId89" o:title=""/>
          </v:shape>
          <o:OLEObject Type="Embed" ProgID="Equation.3" ShapeID="_x0000_i1064" DrawAspect="Content" ObjectID="_1633540414" r:id="rId90"/>
        </w:object>
      </w:r>
      <w:r>
        <w:rPr>
          <w:rFonts w:hint="eastAsia"/>
          <w:sz w:val="24"/>
        </w:rPr>
        <w:t>的第三级极大重叠，求</w:t>
      </w:r>
      <w:r w:rsidR="00AF744E" w:rsidRPr="008814C5">
        <w:rPr>
          <w:rFonts w:eastAsiaTheme="minorEastAsia"/>
          <w:position w:val="-6"/>
          <w:sz w:val="24"/>
        </w:rPr>
        <w:object w:dxaOrig="260" w:dyaOrig="279">
          <v:shape id="_x0000_i1065" type="#_x0000_t75" style="width:12.75pt;height:14.25pt" o:ole="">
            <v:imagedata r:id="rId91" o:title=""/>
          </v:shape>
          <o:OLEObject Type="Embed" ProgID="Equation.3" ShapeID="_x0000_i1065" DrawAspect="Content" ObjectID="_1633540415" r:id="rId92"/>
        </w:object>
      </w:r>
      <w:r>
        <w:rPr>
          <w:rFonts w:hint="eastAsia"/>
          <w:sz w:val="24"/>
        </w:rPr>
        <w:t>。</w:t>
      </w:r>
    </w:p>
    <w:p w:rsidR="0057233B" w:rsidRDefault="0057233B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t>解：</w:t>
      </w:r>
    </w:p>
    <w:p w:rsidR="0057233B" w:rsidRDefault="0057233B" w:rsidP="00375382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182842">
        <w:rPr>
          <w:position w:val="-24"/>
        </w:rPr>
        <w:object w:dxaOrig="4160" w:dyaOrig="620">
          <v:shape id="_x0000_i1066" type="#_x0000_t75" style="width:208.5pt;height:31.5pt" o:ole="">
            <v:imagedata r:id="rId93" o:title=""/>
          </v:shape>
          <o:OLEObject Type="Embed" ProgID="Equation.DSMT4" ShapeID="_x0000_i1066" DrawAspect="Content" ObjectID="_1633540416" r:id="rId94"/>
        </w:object>
      </w:r>
      <w:r w:rsidR="00216ABD">
        <w:t xml:space="preserve">                        </w:t>
      </w:r>
      <w:r w:rsidR="00216ABD">
        <w:rPr>
          <w:rFonts w:hint="eastAsia"/>
          <w:sz w:val="24"/>
        </w:rPr>
        <w:t>（</w:t>
      </w:r>
      <w:r w:rsidR="00216ABD">
        <w:rPr>
          <w:rFonts w:hint="eastAsia"/>
          <w:sz w:val="24"/>
        </w:rPr>
        <w:t>4</w:t>
      </w:r>
      <w:r w:rsidR="00216ABD">
        <w:rPr>
          <w:rFonts w:hint="eastAsia"/>
          <w:sz w:val="24"/>
        </w:rPr>
        <w:t>分</w:t>
      </w:r>
      <w:r w:rsidR="00216ABD">
        <w:rPr>
          <w:sz w:val="24"/>
        </w:rPr>
        <w:t>）</w:t>
      </w:r>
    </w:p>
    <w:p w:rsidR="0057233B" w:rsidRDefault="0057233B" w:rsidP="00375382">
      <w:pPr>
        <w:spacing w:line="360" w:lineRule="auto"/>
        <w:ind w:firstLineChars="200" w:firstLine="480"/>
        <w:rPr>
          <w:sz w:val="24"/>
        </w:rPr>
      </w:pPr>
      <w:r w:rsidRPr="00964BD8">
        <w:rPr>
          <w:position w:val="-28"/>
          <w:sz w:val="24"/>
        </w:rPr>
        <w:object w:dxaOrig="4760" w:dyaOrig="660">
          <v:shape id="_x0000_i1067" type="#_x0000_t75" style="width:238.5pt;height:33pt" o:ole="">
            <v:imagedata r:id="rId95" o:title=""/>
          </v:shape>
          <o:OLEObject Type="Embed" ProgID="Equation.DSMT4" ShapeID="_x0000_i1067" DrawAspect="Content" ObjectID="_1633540417" r:id="rId96"/>
        </w:object>
      </w:r>
      <w:r w:rsidR="00385D57">
        <w:rPr>
          <w:sz w:val="24"/>
        </w:rPr>
        <w:t xml:space="preserve">                 </w:t>
      </w:r>
      <w:r w:rsidR="00385D57">
        <w:rPr>
          <w:rFonts w:hint="eastAsia"/>
          <w:sz w:val="24"/>
        </w:rPr>
        <w:t>（</w:t>
      </w:r>
      <w:r w:rsidR="00385D57">
        <w:rPr>
          <w:sz w:val="24"/>
        </w:rPr>
        <w:t>2</w:t>
      </w:r>
      <w:r w:rsidR="00385D57">
        <w:rPr>
          <w:rFonts w:hint="eastAsia"/>
          <w:sz w:val="24"/>
        </w:rPr>
        <w:t>分</w:t>
      </w:r>
      <w:r w:rsidR="00385D57">
        <w:rPr>
          <w:sz w:val="24"/>
        </w:rPr>
        <w:t>）</w:t>
      </w:r>
    </w:p>
    <w:p w:rsidR="0057233B" w:rsidRPr="00BD2A4C" w:rsidRDefault="0057233B" w:rsidP="00375382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182842">
        <w:rPr>
          <w:position w:val="-24"/>
        </w:rPr>
        <w:object w:dxaOrig="4160" w:dyaOrig="620">
          <v:shape id="_x0000_i1068" type="#_x0000_t75" style="width:208.5pt;height:31.5pt" o:ole="">
            <v:imagedata r:id="rId97" o:title=""/>
          </v:shape>
          <o:OLEObject Type="Embed" ProgID="Equation.DSMT4" ShapeID="_x0000_i1068" DrawAspect="Content" ObjectID="_1633540418" r:id="rId98"/>
        </w:object>
      </w:r>
      <w:r w:rsidR="007A7E48">
        <w:t xml:space="preserve">                        </w:t>
      </w:r>
      <w:r w:rsidR="007A7E48">
        <w:rPr>
          <w:rFonts w:hint="eastAsia"/>
          <w:sz w:val="24"/>
        </w:rPr>
        <w:t>（</w:t>
      </w:r>
      <w:r w:rsidR="007A7E48">
        <w:rPr>
          <w:sz w:val="24"/>
        </w:rPr>
        <w:t>3</w:t>
      </w:r>
      <w:r w:rsidR="007A7E48">
        <w:rPr>
          <w:rFonts w:hint="eastAsia"/>
          <w:sz w:val="24"/>
        </w:rPr>
        <w:t>分</w:t>
      </w:r>
      <w:r w:rsidR="007A7E48">
        <w:rPr>
          <w:sz w:val="24"/>
        </w:rPr>
        <w:t>）</w:t>
      </w:r>
    </w:p>
    <w:p w:rsidR="0057233B" w:rsidRDefault="0057233B" w:rsidP="00375382">
      <w:pPr>
        <w:spacing w:line="360" w:lineRule="auto"/>
        <w:ind w:firstLineChars="300" w:firstLine="630"/>
      </w:pPr>
      <w:r w:rsidRPr="00182842">
        <w:rPr>
          <w:position w:val="-24"/>
        </w:rPr>
        <w:object w:dxaOrig="4360" w:dyaOrig="620">
          <v:shape id="_x0000_i1069" type="#_x0000_t75" style="width:217.5pt;height:31.5pt" o:ole="">
            <v:imagedata r:id="rId99" o:title=""/>
          </v:shape>
          <o:OLEObject Type="Embed" ProgID="Equation.DSMT4" ShapeID="_x0000_i1069" DrawAspect="Content" ObjectID="_1633540419" r:id="rId100"/>
        </w:object>
      </w:r>
      <w:r w:rsidR="007A7E48">
        <w:t xml:space="preserve">                      </w:t>
      </w:r>
      <w:r w:rsidR="007A7E48">
        <w:rPr>
          <w:rFonts w:hint="eastAsia"/>
          <w:sz w:val="24"/>
        </w:rPr>
        <w:t>（</w:t>
      </w:r>
      <w:r w:rsidR="007A7E48">
        <w:rPr>
          <w:sz w:val="24"/>
        </w:rPr>
        <w:t>3</w:t>
      </w:r>
      <w:r w:rsidR="007A7E48">
        <w:rPr>
          <w:rFonts w:hint="eastAsia"/>
          <w:sz w:val="24"/>
        </w:rPr>
        <w:t>分</w:t>
      </w:r>
      <w:r w:rsidR="007A7E48">
        <w:rPr>
          <w:sz w:val="24"/>
        </w:rPr>
        <w:t>）</w:t>
      </w:r>
    </w:p>
    <w:p w:rsidR="0057233B" w:rsidRDefault="0057233B" w:rsidP="00375382">
      <w:pPr>
        <w:spacing w:line="360" w:lineRule="auto"/>
        <w:ind w:firstLineChars="300" w:firstLine="630"/>
      </w:pPr>
      <w:r w:rsidRPr="00182842">
        <w:rPr>
          <w:position w:val="-24"/>
        </w:rPr>
        <w:object w:dxaOrig="2400" w:dyaOrig="620">
          <v:shape id="_x0000_i1070" type="#_x0000_t75" style="width:120pt;height:31.5pt" o:ole="">
            <v:imagedata r:id="rId101" o:title=""/>
          </v:shape>
          <o:OLEObject Type="Embed" ProgID="Equation.DSMT4" ShapeID="_x0000_i1070" DrawAspect="Content" ObjectID="_1633540420" r:id="rId102"/>
        </w:object>
      </w:r>
      <w:r w:rsidR="007A7E48">
        <w:t xml:space="preserve">                                         </w:t>
      </w:r>
      <w:r w:rsidR="007A7E48">
        <w:rPr>
          <w:rFonts w:hint="eastAsia"/>
          <w:sz w:val="24"/>
        </w:rPr>
        <w:t>（</w:t>
      </w:r>
      <w:r w:rsidR="007A7E48">
        <w:rPr>
          <w:sz w:val="24"/>
        </w:rPr>
        <w:t>2</w:t>
      </w:r>
      <w:r w:rsidR="007A7E48">
        <w:rPr>
          <w:rFonts w:hint="eastAsia"/>
          <w:sz w:val="24"/>
        </w:rPr>
        <w:t>分</w:t>
      </w:r>
      <w:r w:rsidR="007A7E48">
        <w:rPr>
          <w:sz w:val="24"/>
        </w:rPr>
        <w:t>）</w:t>
      </w:r>
    </w:p>
    <w:p w:rsidR="00AF1D64" w:rsidRPr="00AF1D64" w:rsidRDefault="00AF1D64" w:rsidP="00375382">
      <w:pPr>
        <w:spacing w:line="360" w:lineRule="auto"/>
        <w:rPr>
          <w:rStyle w:val="1Char"/>
          <w:rFonts w:eastAsiaTheme="minorEastAsia"/>
          <w:i w:val="0"/>
        </w:rPr>
      </w:pPr>
    </w:p>
    <w:p w:rsidR="00094C1A" w:rsidRDefault="00D159CC" w:rsidP="00375382">
      <w:pPr>
        <w:spacing w:line="360" w:lineRule="auto"/>
        <w:rPr>
          <w:rStyle w:val="1Char"/>
          <w:rFonts w:eastAsiaTheme="minorEastAsia"/>
          <w:i w:val="0"/>
        </w:rPr>
      </w:pPr>
      <w:r w:rsidRPr="00966F87">
        <w:rPr>
          <w:rStyle w:val="1Char"/>
          <w:rFonts w:eastAsiaTheme="minorEastAsia" w:hint="eastAsia"/>
          <w:i w:val="0"/>
        </w:rPr>
        <w:t>六</w:t>
      </w:r>
      <w:r w:rsidR="00403EB8" w:rsidRPr="00966F87">
        <w:rPr>
          <w:rStyle w:val="1Char"/>
          <w:rFonts w:eastAsiaTheme="minorEastAsia"/>
          <w:i w:val="0"/>
        </w:rPr>
        <w:t>、</w:t>
      </w:r>
      <w:r w:rsidR="001415E5" w:rsidRPr="00966F87">
        <w:rPr>
          <w:rStyle w:val="1Char"/>
          <w:rFonts w:eastAsiaTheme="minorEastAsia"/>
          <w:i w:val="0"/>
        </w:rPr>
        <w:t>（</w:t>
      </w:r>
      <w:r w:rsidR="001415E5" w:rsidRPr="00966F87">
        <w:rPr>
          <w:rStyle w:val="1Char"/>
          <w:rFonts w:eastAsiaTheme="minorEastAsia"/>
          <w:i w:val="0"/>
        </w:rPr>
        <w:t>16</w:t>
      </w:r>
      <w:r w:rsidR="001415E5" w:rsidRPr="00966F87">
        <w:rPr>
          <w:rStyle w:val="1Char"/>
          <w:rFonts w:eastAsiaTheme="minorEastAsia"/>
          <w:i w:val="0"/>
        </w:rPr>
        <w:t>分）</w:t>
      </w:r>
    </w:p>
    <w:p w:rsidR="00AA59FD" w:rsidRPr="00BD2A4C" w:rsidRDefault="00AA59FD" w:rsidP="00375382">
      <w:pPr>
        <w:spacing w:line="360" w:lineRule="auto"/>
        <w:rPr>
          <w:bCs/>
          <w:sz w:val="24"/>
        </w:rPr>
      </w:pPr>
      <w:r w:rsidRPr="00BD2A4C">
        <w:rPr>
          <w:bCs/>
          <w:sz w:val="24"/>
        </w:rPr>
        <w:t>在光栅衍射中</w:t>
      </w:r>
      <w:r w:rsidRPr="00BD2A4C">
        <w:rPr>
          <w:bCs/>
          <w:sz w:val="24"/>
        </w:rPr>
        <w:t xml:space="preserve">, </w:t>
      </w:r>
      <w:r w:rsidRPr="00BD2A4C">
        <w:rPr>
          <w:bCs/>
          <w:sz w:val="24"/>
        </w:rPr>
        <w:t>光栅常数</w:t>
      </w:r>
      <w:r w:rsidRPr="00BD2A4C">
        <w:rPr>
          <w:bCs/>
          <w:i/>
          <w:position w:val="-6"/>
          <w:sz w:val="24"/>
        </w:rPr>
        <w:object w:dxaOrig="1740" w:dyaOrig="320">
          <v:shape id="_x0000_i1071" type="#_x0000_t75" style="width:87pt;height:16.5pt" o:ole="" fillcolor="window">
            <v:imagedata r:id="rId103" o:title=""/>
          </v:shape>
          <o:OLEObject Type="Embed" ProgID="Equation.3" ShapeID="_x0000_i1071" DrawAspect="Content" ObjectID="_1633540421" r:id="rId104"/>
        </w:object>
      </w:r>
      <w:r w:rsidRPr="00BD2A4C">
        <w:rPr>
          <w:bCs/>
          <w:sz w:val="24"/>
        </w:rPr>
        <w:t>，</w:t>
      </w:r>
      <w:proofErr w:type="gramStart"/>
      <w:r w:rsidRPr="00BD2A4C">
        <w:rPr>
          <w:bCs/>
          <w:sz w:val="24"/>
        </w:rPr>
        <w:t>缝宽</w:t>
      </w:r>
      <w:proofErr w:type="gramEnd"/>
      <w:r w:rsidR="005A62CA" w:rsidRPr="00BD2A4C">
        <w:rPr>
          <w:bCs/>
          <w:i/>
          <w:position w:val="-6"/>
          <w:sz w:val="24"/>
        </w:rPr>
        <w:object w:dxaOrig="1680" w:dyaOrig="320">
          <v:shape id="_x0000_i1072" type="#_x0000_t75" style="width:84pt;height:16.5pt" o:ole="" fillcolor="window">
            <v:imagedata r:id="rId105" o:title=""/>
          </v:shape>
          <o:OLEObject Type="Embed" ProgID="Equation.3" ShapeID="_x0000_i1072" DrawAspect="Content" ObjectID="_1633540422" r:id="rId106"/>
        </w:object>
      </w:r>
      <w:r w:rsidRPr="00BD2A4C">
        <w:rPr>
          <w:bCs/>
          <w:sz w:val="24"/>
        </w:rPr>
        <w:t>，今以波长</w:t>
      </w:r>
      <w:r w:rsidRPr="00BD2A4C">
        <w:rPr>
          <w:bCs/>
          <w:position w:val="-6"/>
          <w:sz w:val="24"/>
        </w:rPr>
        <w:object w:dxaOrig="1140" w:dyaOrig="279">
          <v:shape id="_x0000_i1073" type="#_x0000_t75" style="width:57pt;height:13.5pt" o:ole="">
            <v:imagedata r:id="rId107" o:title=""/>
          </v:shape>
          <o:OLEObject Type="Embed" ProgID="Equation.3" ShapeID="_x0000_i1073" DrawAspect="Content" ObjectID="_1633540423" r:id="rId108"/>
        </w:object>
      </w:r>
      <w:r w:rsidRPr="00BD2A4C">
        <w:rPr>
          <w:bCs/>
          <w:sz w:val="24"/>
        </w:rPr>
        <w:t>的单色光垂直入射。求：</w:t>
      </w:r>
    </w:p>
    <w:p w:rsidR="00AA59FD" w:rsidRPr="00BD2A4C" w:rsidRDefault="00AA59FD" w:rsidP="00375382">
      <w:pPr>
        <w:spacing w:line="360" w:lineRule="auto"/>
        <w:rPr>
          <w:bCs/>
          <w:sz w:val="24"/>
        </w:rPr>
      </w:pPr>
      <w:r w:rsidRPr="00BD2A4C">
        <w:rPr>
          <w:bCs/>
          <w:sz w:val="24"/>
        </w:rPr>
        <w:t>（</w:t>
      </w:r>
      <w:r w:rsidRPr="00BD2A4C">
        <w:rPr>
          <w:bCs/>
          <w:sz w:val="24"/>
        </w:rPr>
        <w:t>1</w:t>
      </w:r>
      <w:r w:rsidRPr="00BD2A4C">
        <w:rPr>
          <w:bCs/>
          <w:sz w:val="24"/>
        </w:rPr>
        <w:t>）第一级主极大的位置</w:t>
      </w:r>
      <w:r w:rsidR="004A77D1" w:rsidRPr="00BD2A4C">
        <w:rPr>
          <w:bCs/>
          <w:position w:val="-10"/>
          <w:sz w:val="24"/>
        </w:rPr>
        <w:object w:dxaOrig="260" w:dyaOrig="340">
          <v:shape id="_x0000_i1074" type="#_x0000_t75" style="width:12.75pt;height:16.5pt" o:ole="" fillcolor="window">
            <v:imagedata r:id="rId109" o:title=""/>
          </v:shape>
          <o:OLEObject Type="Embed" ProgID="Equation.3" ShapeID="_x0000_i1074" DrawAspect="Content" ObjectID="_1633540424" r:id="rId110"/>
        </w:object>
      </w:r>
      <w:r w:rsidRPr="00BD2A4C">
        <w:rPr>
          <w:bCs/>
          <w:sz w:val="24"/>
        </w:rPr>
        <w:t>；</w:t>
      </w:r>
    </w:p>
    <w:p w:rsidR="00AA59FD" w:rsidRPr="00BD2A4C" w:rsidRDefault="00AA59FD" w:rsidP="00375382">
      <w:pPr>
        <w:spacing w:line="360" w:lineRule="auto"/>
        <w:rPr>
          <w:bCs/>
          <w:sz w:val="24"/>
        </w:rPr>
      </w:pPr>
      <w:r w:rsidRPr="00BD2A4C">
        <w:rPr>
          <w:bCs/>
          <w:sz w:val="24"/>
        </w:rPr>
        <w:t>（</w:t>
      </w:r>
      <w:r w:rsidRPr="00BD2A4C">
        <w:rPr>
          <w:bCs/>
          <w:sz w:val="24"/>
        </w:rPr>
        <w:t>2</w:t>
      </w:r>
      <w:r w:rsidRPr="00BD2A4C">
        <w:rPr>
          <w:bCs/>
          <w:sz w:val="24"/>
        </w:rPr>
        <w:t>）最多可观察第几级主极大？</w:t>
      </w:r>
    </w:p>
    <w:p w:rsidR="00185E7E" w:rsidRDefault="00AA59FD" w:rsidP="00375382">
      <w:pPr>
        <w:spacing w:line="360" w:lineRule="auto"/>
        <w:rPr>
          <w:rFonts w:eastAsiaTheme="minorEastAsia"/>
          <w:sz w:val="24"/>
        </w:rPr>
      </w:pPr>
      <w:r w:rsidRPr="00BD2A4C">
        <w:rPr>
          <w:bCs/>
          <w:sz w:val="24"/>
        </w:rPr>
        <w:t>（</w:t>
      </w:r>
      <w:r w:rsidRPr="00BD2A4C">
        <w:rPr>
          <w:bCs/>
          <w:sz w:val="24"/>
        </w:rPr>
        <w:t>3</w:t>
      </w:r>
      <w:r w:rsidRPr="00BD2A4C">
        <w:rPr>
          <w:bCs/>
          <w:sz w:val="24"/>
        </w:rPr>
        <w:t>）在可观察到的主极大中，哪些级为缺级？</w:t>
      </w:r>
    </w:p>
    <w:p w:rsidR="00E256C0" w:rsidRDefault="00E256C0" w:rsidP="00375382">
      <w:pPr>
        <w:spacing w:line="360" w:lineRule="auto"/>
        <w:rPr>
          <w:rFonts w:eastAsiaTheme="minorEastAsia"/>
          <w:sz w:val="24"/>
        </w:rPr>
      </w:pPr>
      <w:r w:rsidRPr="003B0F16">
        <w:rPr>
          <w:rFonts w:eastAsiaTheme="minorEastAsia" w:hint="eastAsia"/>
          <w:sz w:val="24"/>
        </w:rPr>
        <w:t>解：</w:t>
      </w:r>
    </w:p>
    <w:p w:rsidR="002D6D63" w:rsidRDefault="00AA59FD" w:rsidP="00375382">
      <w:pPr>
        <w:spacing w:line="360" w:lineRule="auto"/>
        <w:rPr>
          <w:sz w:val="24"/>
        </w:rPr>
      </w:pPr>
      <w:r w:rsidRPr="00BD2A4C">
        <w:rPr>
          <w:sz w:val="24"/>
        </w:rPr>
        <w:lastRenderedPageBreak/>
        <w:t>（</w:t>
      </w:r>
      <w:r w:rsidRPr="00BD2A4C">
        <w:rPr>
          <w:sz w:val="24"/>
        </w:rPr>
        <w:t>1</w:t>
      </w:r>
      <w:r w:rsidRPr="00BD2A4C">
        <w:rPr>
          <w:sz w:val="24"/>
        </w:rPr>
        <w:t>）</w:t>
      </w:r>
      <w:r w:rsidR="004A77D1" w:rsidRPr="00BD2A4C">
        <w:rPr>
          <w:position w:val="-10"/>
          <w:sz w:val="24"/>
        </w:rPr>
        <w:object w:dxaOrig="1340" w:dyaOrig="340">
          <v:shape id="_x0000_i1075" type="#_x0000_t75" style="width:66.75pt;height:16.5pt" o:ole="" fillcolor="window">
            <v:imagedata r:id="rId111" o:title=""/>
          </v:shape>
          <o:OLEObject Type="Embed" ProgID="Equation.3" ShapeID="_x0000_i1075" DrawAspect="Content" ObjectID="_1633540425" r:id="rId112"/>
        </w:object>
      </w:r>
      <w:r w:rsidR="004A77D1" w:rsidRPr="00BD2A4C">
        <w:rPr>
          <w:position w:val="-24"/>
          <w:sz w:val="24"/>
        </w:rPr>
        <w:object w:dxaOrig="2439" w:dyaOrig="620">
          <v:shape id="_x0000_i1076" type="#_x0000_t75" style="width:121.5pt;height:31.5pt" o:ole="" fillcolor="window">
            <v:imagedata r:id="rId113" o:title=""/>
          </v:shape>
          <o:OLEObject Type="Embed" ProgID="Equation.3" ShapeID="_x0000_i1076" DrawAspect="Content" ObjectID="_1633540426" r:id="rId114"/>
        </w:object>
      </w:r>
      <w:r w:rsidRPr="00BD2A4C">
        <w:rPr>
          <w:sz w:val="24"/>
        </w:rPr>
        <w:t>，</w:t>
      </w:r>
      <w:r w:rsidR="002D6D63">
        <w:rPr>
          <w:sz w:val="24"/>
        </w:rPr>
        <w:t xml:space="preserve">                       </w:t>
      </w:r>
      <w:r w:rsidR="002D6D63">
        <w:rPr>
          <w:rFonts w:hint="eastAsia"/>
          <w:sz w:val="24"/>
        </w:rPr>
        <w:t>（</w:t>
      </w:r>
      <w:r w:rsidR="002D6D63">
        <w:rPr>
          <w:rFonts w:hint="eastAsia"/>
          <w:sz w:val="24"/>
        </w:rPr>
        <w:t>4</w:t>
      </w:r>
      <w:r w:rsidR="002D6D63">
        <w:rPr>
          <w:rFonts w:hint="eastAsia"/>
          <w:sz w:val="24"/>
        </w:rPr>
        <w:t>分</w:t>
      </w:r>
      <w:r w:rsidR="002D6D63">
        <w:rPr>
          <w:sz w:val="24"/>
        </w:rPr>
        <w:t>）</w:t>
      </w:r>
    </w:p>
    <w:p w:rsidR="00AA59FD" w:rsidRPr="00BD2A4C" w:rsidRDefault="0090729E" w:rsidP="00375382">
      <w:pPr>
        <w:spacing w:line="360" w:lineRule="auto"/>
        <w:ind w:firstLineChars="250" w:firstLine="600"/>
        <w:rPr>
          <w:sz w:val="24"/>
        </w:rPr>
      </w:pPr>
      <w:r w:rsidRPr="00BD2A4C">
        <w:rPr>
          <w:position w:val="-10"/>
          <w:sz w:val="24"/>
        </w:rPr>
        <w:object w:dxaOrig="2160" w:dyaOrig="360">
          <v:shape id="_x0000_i1077" type="#_x0000_t75" style="width:108pt;height:18pt" o:ole="" fillcolor="window">
            <v:imagedata r:id="rId115" o:title=""/>
          </v:shape>
          <o:OLEObject Type="Embed" ProgID="Equation.3" ShapeID="_x0000_i1077" DrawAspect="Content" ObjectID="_1633540427" r:id="rId116"/>
        </w:object>
      </w:r>
      <w:r w:rsidR="00B17AB9">
        <w:rPr>
          <w:sz w:val="24"/>
        </w:rPr>
        <w:t xml:space="preserve">  </w:t>
      </w:r>
      <w:r w:rsidR="002D6D63">
        <w:rPr>
          <w:sz w:val="24"/>
        </w:rPr>
        <w:t xml:space="preserve">                           </w:t>
      </w:r>
      <w:r w:rsidR="00B17AB9">
        <w:rPr>
          <w:sz w:val="24"/>
        </w:rPr>
        <w:t xml:space="preserve">  </w:t>
      </w:r>
      <w:r w:rsidR="002D6D63">
        <w:rPr>
          <w:sz w:val="24"/>
        </w:rPr>
        <w:t xml:space="preserve">       </w:t>
      </w:r>
      <w:r w:rsidR="00B17AB9">
        <w:rPr>
          <w:rFonts w:hint="eastAsia"/>
          <w:sz w:val="24"/>
        </w:rPr>
        <w:t>（</w:t>
      </w:r>
      <w:r w:rsidR="002D6D63">
        <w:rPr>
          <w:sz w:val="24"/>
        </w:rPr>
        <w:t>1</w:t>
      </w:r>
      <w:r w:rsidR="00B17AB9">
        <w:rPr>
          <w:rFonts w:hint="eastAsia"/>
          <w:sz w:val="24"/>
        </w:rPr>
        <w:t>分</w:t>
      </w:r>
      <w:r w:rsidR="00B17AB9">
        <w:rPr>
          <w:sz w:val="24"/>
        </w:rPr>
        <w:t>）</w:t>
      </w:r>
    </w:p>
    <w:p w:rsidR="00AA59FD" w:rsidRPr="00BD2A4C" w:rsidRDefault="00AA59FD" w:rsidP="00375382">
      <w:pPr>
        <w:spacing w:line="360" w:lineRule="auto"/>
        <w:rPr>
          <w:sz w:val="24"/>
        </w:rPr>
      </w:pPr>
      <w:r w:rsidRPr="00BD2A4C">
        <w:rPr>
          <w:sz w:val="24"/>
        </w:rPr>
        <w:t>（</w:t>
      </w:r>
      <w:r w:rsidRPr="00BD2A4C">
        <w:rPr>
          <w:sz w:val="24"/>
        </w:rPr>
        <w:t>2</w:t>
      </w:r>
      <w:r w:rsidRPr="00BD2A4C">
        <w:rPr>
          <w:sz w:val="24"/>
        </w:rPr>
        <w:t>）</w:t>
      </w:r>
      <w:r w:rsidRPr="00BD2A4C">
        <w:rPr>
          <w:position w:val="-10"/>
          <w:sz w:val="24"/>
        </w:rPr>
        <w:object w:dxaOrig="1340" w:dyaOrig="320">
          <v:shape id="_x0000_i1078" type="#_x0000_t75" style="width:67.5pt;height:16.5pt" o:ole="" fillcolor="window">
            <v:imagedata r:id="rId117" o:title=""/>
          </v:shape>
          <o:OLEObject Type="Embed" ProgID="Equation.3" ShapeID="_x0000_i1078" DrawAspect="Content" ObjectID="_1633540428" r:id="rId118"/>
        </w:object>
      </w:r>
      <w:r w:rsidRPr="00BD2A4C">
        <w:rPr>
          <w:position w:val="-24"/>
          <w:sz w:val="24"/>
        </w:rPr>
        <w:object w:dxaOrig="1579" w:dyaOrig="620">
          <v:shape id="_x0000_i1079" type="#_x0000_t75" style="width:79.5pt;height:31.5pt" o:ole="" fillcolor="window">
            <v:imagedata r:id="rId119" o:title=""/>
          </v:shape>
          <o:OLEObject Type="Embed" ProgID="Equation.3" ShapeID="_x0000_i1079" DrawAspect="Content" ObjectID="_1633540429" r:id="rId120"/>
        </w:object>
      </w:r>
      <w:r w:rsidRPr="00BD2A4C">
        <w:rPr>
          <w:sz w:val="24"/>
        </w:rPr>
        <w:t>，</w:t>
      </w:r>
      <w:r w:rsidR="000E68D0">
        <w:rPr>
          <w:rFonts w:hint="eastAsia"/>
          <w:sz w:val="24"/>
        </w:rPr>
        <w:t xml:space="preserve">                              </w:t>
      </w:r>
      <w:r w:rsidR="000E68D0">
        <w:rPr>
          <w:rFonts w:hint="eastAsia"/>
          <w:sz w:val="24"/>
        </w:rPr>
        <w:t>（</w:t>
      </w:r>
      <w:r w:rsidR="000E68D0">
        <w:rPr>
          <w:rFonts w:hint="eastAsia"/>
          <w:sz w:val="24"/>
        </w:rPr>
        <w:t>4</w:t>
      </w:r>
      <w:r w:rsidR="000E68D0">
        <w:rPr>
          <w:rFonts w:hint="eastAsia"/>
          <w:sz w:val="24"/>
        </w:rPr>
        <w:t>分</w:t>
      </w:r>
      <w:r w:rsidR="000E68D0">
        <w:rPr>
          <w:sz w:val="24"/>
        </w:rPr>
        <w:t>）</w:t>
      </w:r>
    </w:p>
    <w:p w:rsidR="00AA59FD" w:rsidRPr="00BD2A4C" w:rsidRDefault="00AA59FD" w:rsidP="00375382">
      <w:pPr>
        <w:spacing w:line="360" w:lineRule="auto"/>
        <w:ind w:firstLineChars="249" w:firstLine="598"/>
        <w:rPr>
          <w:sz w:val="24"/>
        </w:rPr>
      </w:pPr>
      <w:r w:rsidRPr="00BD2A4C">
        <w:rPr>
          <w:sz w:val="24"/>
        </w:rPr>
        <w:t>最多可观察第</w:t>
      </w:r>
      <w:r w:rsidRPr="00BD2A4C">
        <w:rPr>
          <w:sz w:val="24"/>
        </w:rPr>
        <w:t>7</w:t>
      </w:r>
      <w:r w:rsidRPr="00BD2A4C">
        <w:rPr>
          <w:sz w:val="24"/>
        </w:rPr>
        <w:t>级主极大</w:t>
      </w:r>
      <w:r w:rsidR="000E68D0">
        <w:rPr>
          <w:rFonts w:hint="eastAsia"/>
          <w:sz w:val="24"/>
        </w:rPr>
        <w:t xml:space="preserve">                             </w:t>
      </w:r>
      <w:r w:rsidR="008E3E6D">
        <w:rPr>
          <w:sz w:val="24"/>
        </w:rPr>
        <w:t xml:space="preserve"> </w:t>
      </w:r>
      <w:r w:rsidR="000E68D0">
        <w:rPr>
          <w:rFonts w:hint="eastAsia"/>
          <w:sz w:val="24"/>
        </w:rPr>
        <w:t xml:space="preserve">     </w:t>
      </w:r>
      <w:r w:rsidR="000E68D0">
        <w:rPr>
          <w:rFonts w:hint="eastAsia"/>
          <w:sz w:val="24"/>
        </w:rPr>
        <w:t>（</w:t>
      </w:r>
      <w:r w:rsidR="000E68D0">
        <w:rPr>
          <w:sz w:val="24"/>
        </w:rPr>
        <w:t>1</w:t>
      </w:r>
      <w:r w:rsidR="000E68D0">
        <w:rPr>
          <w:rFonts w:hint="eastAsia"/>
          <w:sz w:val="24"/>
        </w:rPr>
        <w:t>分</w:t>
      </w:r>
      <w:r w:rsidR="000E68D0">
        <w:rPr>
          <w:sz w:val="24"/>
        </w:rPr>
        <w:t>）</w:t>
      </w:r>
    </w:p>
    <w:p w:rsidR="00AA59FD" w:rsidRPr="00BD2A4C" w:rsidRDefault="00AA59FD" w:rsidP="00375382">
      <w:pPr>
        <w:spacing w:line="360" w:lineRule="auto"/>
        <w:rPr>
          <w:sz w:val="24"/>
        </w:rPr>
      </w:pPr>
      <w:r w:rsidRPr="00BD2A4C">
        <w:rPr>
          <w:sz w:val="24"/>
        </w:rPr>
        <w:t>（</w:t>
      </w:r>
      <w:r w:rsidRPr="00BD2A4C">
        <w:rPr>
          <w:sz w:val="24"/>
        </w:rPr>
        <w:t>3</w:t>
      </w:r>
      <w:r w:rsidRPr="00BD2A4C">
        <w:rPr>
          <w:sz w:val="24"/>
        </w:rPr>
        <w:t>）</w:t>
      </w:r>
      <w:r w:rsidR="00512666" w:rsidRPr="00BD2A4C">
        <w:rPr>
          <w:position w:val="-30"/>
          <w:sz w:val="24"/>
        </w:rPr>
        <w:object w:dxaOrig="2079" w:dyaOrig="720">
          <v:shape id="_x0000_i1080" type="#_x0000_t75" style="width:103.5pt;height:36pt" o:ole="" fillcolor="window">
            <v:imagedata r:id="rId121" o:title=""/>
          </v:shape>
          <o:OLEObject Type="Embed" ProgID="Equation.3" ShapeID="_x0000_i1080" DrawAspect="Content" ObjectID="_1633540430" r:id="rId122"/>
        </w:object>
      </w:r>
      <w:r w:rsidR="00512666" w:rsidRPr="00BD2A4C">
        <w:rPr>
          <w:position w:val="-24"/>
          <w:sz w:val="24"/>
        </w:rPr>
        <w:object w:dxaOrig="3300" w:dyaOrig="620">
          <v:shape id="_x0000_i1081" type="#_x0000_t75" style="width:165pt;height:31.5pt" o:ole="" fillcolor="window">
            <v:imagedata r:id="rId123" o:title=""/>
          </v:shape>
          <o:OLEObject Type="Embed" ProgID="Equation.3" ShapeID="_x0000_i1081" DrawAspect="Content" ObjectID="_1633540431" r:id="rId124"/>
        </w:object>
      </w:r>
      <w:r w:rsidR="0031332C">
        <w:rPr>
          <w:sz w:val="24"/>
        </w:rPr>
        <w:t xml:space="preserve">   </w:t>
      </w:r>
      <w:r w:rsidR="00F12E45">
        <w:rPr>
          <w:sz w:val="24"/>
        </w:rPr>
        <w:t xml:space="preserve"> </w:t>
      </w:r>
      <w:r w:rsidR="0031332C">
        <w:rPr>
          <w:sz w:val="24"/>
        </w:rPr>
        <w:t xml:space="preserve">        </w:t>
      </w:r>
      <w:r w:rsidR="0031332C">
        <w:rPr>
          <w:rFonts w:hint="eastAsia"/>
          <w:sz w:val="24"/>
        </w:rPr>
        <w:t>（</w:t>
      </w:r>
      <w:r w:rsidR="0031332C">
        <w:rPr>
          <w:rFonts w:hint="eastAsia"/>
          <w:sz w:val="24"/>
        </w:rPr>
        <w:t>4</w:t>
      </w:r>
      <w:r w:rsidR="0031332C">
        <w:rPr>
          <w:rFonts w:hint="eastAsia"/>
          <w:sz w:val="24"/>
        </w:rPr>
        <w:t>分</w:t>
      </w:r>
      <w:r w:rsidR="0031332C">
        <w:rPr>
          <w:sz w:val="24"/>
        </w:rPr>
        <w:t>）</w:t>
      </w:r>
    </w:p>
    <w:p w:rsidR="00AA59FD" w:rsidRDefault="00AA59FD" w:rsidP="00375382">
      <w:pPr>
        <w:spacing w:line="360" w:lineRule="auto"/>
        <w:rPr>
          <w:sz w:val="24"/>
        </w:rPr>
      </w:pPr>
      <w:r w:rsidRPr="00BD2A4C">
        <w:rPr>
          <w:sz w:val="24"/>
        </w:rPr>
        <w:t xml:space="preserve">     </w:t>
      </w:r>
      <w:r w:rsidRPr="00BD2A4C">
        <w:rPr>
          <w:sz w:val="24"/>
        </w:rPr>
        <w:t>在可观察到的主极大中，第</w:t>
      </w:r>
      <w:r w:rsidRPr="00BD2A4C">
        <w:rPr>
          <w:sz w:val="24"/>
        </w:rPr>
        <w:t>3</w:t>
      </w:r>
      <w:r w:rsidRPr="00BD2A4C">
        <w:rPr>
          <w:sz w:val="24"/>
        </w:rPr>
        <w:t>，</w:t>
      </w:r>
      <w:r w:rsidRPr="00BD2A4C">
        <w:rPr>
          <w:sz w:val="24"/>
        </w:rPr>
        <w:t>6</w:t>
      </w:r>
      <w:r w:rsidRPr="00BD2A4C">
        <w:rPr>
          <w:sz w:val="24"/>
        </w:rPr>
        <w:t>级为缺级。</w:t>
      </w:r>
      <w:r w:rsidR="0031332C">
        <w:rPr>
          <w:rFonts w:hint="eastAsia"/>
          <w:sz w:val="24"/>
        </w:rPr>
        <w:t xml:space="preserve">  </w:t>
      </w:r>
      <w:r w:rsidR="0031332C">
        <w:rPr>
          <w:sz w:val="24"/>
        </w:rPr>
        <w:t xml:space="preserve">                </w:t>
      </w:r>
      <w:r w:rsidR="0031332C">
        <w:rPr>
          <w:rFonts w:hint="eastAsia"/>
          <w:sz w:val="24"/>
        </w:rPr>
        <w:t>（</w:t>
      </w:r>
      <w:r w:rsidR="0031332C">
        <w:rPr>
          <w:sz w:val="24"/>
        </w:rPr>
        <w:t>2</w:t>
      </w:r>
      <w:r w:rsidR="0031332C">
        <w:rPr>
          <w:rFonts w:hint="eastAsia"/>
          <w:sz w:val="24"/>
        </w:rPr>
        <w:t>分</w:t>
      </w:r>
      <w:r w:rsidR="0031332C">
        <w:rPr>
          <w:sz w:val="24"/>
        </w:rPr>
        <w:t>）</w:t>
      </w:r>
    </w:p>
    <w:p w:rsidR="00D106C7" w:rsidRDefault="00D106C7" w:rsidP="00375382">
      <w:pPr>
        <w:spacing w:line="360" w:lineRule="auto"/>
        <w:rPr>
          <w:rFonts w:eastAsiaTheme="minorEastAsia"/>
          <w:sz w:val="24"/>
        </w:rPr>
      </w:pPr>
    </w:p>
    <w:p w:rsidR="003C0DA7" w:rsidRPr="00E67A31" w:rsidRDefault="00A24289" w:rsidP="00375382">
      <w:pPr>
        <w:spacing w:line="360" w:lineRule="auto"/>
        <w:rPr>
          <w:rFonts w:eastAsiaTheme="minorEastAsia"/>
          <w:sz w:val="24"/>
        </w:rPr>
      </w:pPr>
      <w:r w:rsidRPr="006D7A48">
        <w:rPr>
          <w:rFonts w:eastAsiaTheme="minorEastAsia" w:hint="eastAsia"/>
          <w:sz w:val="24"/>
        </w:rPr>
        <w:t>七</w:t>
      </w:r>
      <w:r w:rsidR="00927D8E" w:rsidRPr="006D7A48">
        <w:rPr>
          <w:rFonts w:eastAsiaTheme="minorEastAsia"/>
          <w:sz w:val="24"/>
        </w:rPr>
        <w:t>、</w:t>
      </w:r>
      <w:r w:rsidR="001415E5" w:rsidRPr="006D7A48">
        <w:rPr>
          <w:rFonts w:eastAsiaTheme="minorEastAsia"/>
          <w:sz w:val="24"/>
        </w:rPr>
        <w:t>（</w:t>
      </w:r>
      <w:r w:rsidR="001415E5" w:rsidRPr="006D7A48">
        <w:rPr>
          <w:rFonts w:eastAsiaTheme="minorEastAsia"/>
          <w:sz w:val="24"/>
        </w:rPr>
        <w:t>1</w:t>
      </w:r>
      <w:r w:rsidR="00807984">
        <w:rPr>
          <w:rFonts w:eastAsiaTheme="minorEastAsia"/>
          <w:sz w:val="24"/>
        </w:rPr>
        <w:t>4</w:t>
      </w:r>
      <w:r w:rsidR="001415E5" w:rsidRPr="006D7A48">
        <w:rPr>
          <w:rFonts w:eastAsiaTheme="minorEastAsia"/>
          <w:sz w:val="24"/>
        </w:rPr>
        <w:t>分）</w:t>
      </w:r>
    </w:p>
    <w:p w:rsidR="00EA3C84" w:rsidRDefault="00EA3C84" w:rsidP="00375382">
      <w:pPr>
        <w:spacing w:line="360" w:lineRule="auto"/>
        <w:rPr>
          <w:sz w:val="24"/>
        </w:rPr>
      </w:pPr>
      <w:r w:rsidRPr="00EA3C84">
        <w:rPr>
          <w:rFonts w:hint="eastAsia"/>
          <w:sz w:val="24"/>
        </w:rPr>
        <w:t>（</w:t>
      </w:r>
      <w:r w:rsidRPr="00EA3C84">
        <w:rPr>
          <w:rFonts w:hint="eastAsia"/>
          <w:sz w:val="24"/>
        </w:rPr>
        <w:t>1</w:t>
      </w:r>
      <w:r w:rsidRPr="00EA3C84">
        <w:rPr>
          <w:rFonts w:hint="eastAsia"/>
          <w:sz w:val="24"/>
        </w:rPr>
        <w:t>）两偏振片平行放置，它们偏振化方向之间的夹角为</w:t>
      </w:r>
      <w:r>
        <w:rPr>
          <w:rFonts w:hint="eastAsia"/>
          <w:sz w:val="24"/>
        </w:rPr>
        <w:t>45</w:t>
      </w:r>
      <w:r>
        <w:rPr>
          <w:rFonts w:ascii="宋体" w:hAnsi="宋体" w:hint="eastAsia"/>
          <w:sz w:val="24"/>
        </w:rPr>
        <w:t>º</w:t>
      </w:r>
      <w:r w:rsidRPr="00EA3C84">
        <w:rPr>
          <w:rFonts w:hint="eastAsia"/>
          <w:sz w:val="24"/>
        </w:rPr>
        <w:t>。现以一束自然光垂直入射通过这两个偏振片，若测得最后的出射光的光强为</w:t>
      </w:r>
      <w:r w:rsidRPr="00FF33C1">
        <w:rPr>
          <w:rFonts w:hint="eastAsia"/>
          <w:i/>
          <w:sz w:val="24"/>
        </w:rPr>
        <w:t>I</w:t>
      </w:r>
      <w:r w:rsidRPr="00EA3C84">
        <w:rPr>
          <w:rFonts w:hint="eastAsia"/>
          <w:sz w:val="24"/>
        </w:rPr>
        <w:t>，试求入射光的光强。</w:t>
      </w:r>
    </w:p>
    <w:p w:rsidR="00453236" w:rsidRDefault="00EA3C84" w:rsidP="00375382">
      <w:pPr>
        <w:spacing w:line="360" w:lineRule="auto"/>
        <w:rPr>
          <w:sz w:val="24"/>
        </w:rPr>
      </w:pPr>
      <w:r w:rsidRPr="00EA3C84">
        <w:rPr>
          <w:rFonts w:hint="eastAsia"/>
          <w:sz w:val="24"/>
        </w:rPr>
        <w:t>（</w:t>
      </w:r>
      <w:r w:rsidRPr="00EA3C84">
        <w:rPr>
          <w:rFonts w:hint="eastAsia"/>
          <w:sz w:val="24"/>
        </w:rPr>
        <w:t>2</w:t>
      </w:r>
      <w:r w:rsidRPr="00EA3C84">
        <w:rPr>
          <w:rFonts w:hint="eastAsia"/>
          <w:sz w:val="24"/>
        </w:rPr>
        <w:t>）一束自然光从空气入射到折射率</w:t>
      </w:r>
      <w:r w:rsidRPr="00EA3C84">
        <w:rPr>
          <w:i/>
          <w:sz w:val="24"/>
        </w:rPr>
        <w:t>n</w:t>
      </w:r>
      <w:r>
        <w:rPr>
          <w:sz w:val="24"/>
        </w:rPr>
        <w:t xml:space="preserve"> = 1.50</w:t>
      </w:r>
      <w:r w:rsidRPr="00EA3C84">
        <w:rPr>
          <w:rFonts w:hint="eastAsia"/>
          <w:sz w:val="24"/>
        </w:rPr>
        <w:t>的玻璃片上，观察到反射光为线偏振光，则该自然光入射角为多少？折射角又是多少？</w:t>
      </w:r>
    </w:p>
    <w:p w:rsidR="00187CA0" w:rsidRDefault="00187CA0" w:rsidP="00375382">
      <w:pPr>
        <w:spacing w:line="360" w:lineRule="auto"/>
        <w:rPr>
          <w:rFonts w:eastAsiaTheme="minorEastAsia"/>
          <w:sz w:val="24"/>
        </w:rPr>
      </w:pPr>
      <w:r w:rsidRPr="00E67A31">
        <w:rPr>
          <w:rFonts w:eastAsiaTheme="minorEastAsia"/>
          <w:sz w:val="24"/>
        </w:rPr>
        <w:t>解：</w:t>
      </w:r>
    </w:p>
    <w:p w:rsidR="0085393E" w:rsidRPr="0085393E" w:rsidRDefault="0085393E" w:rsidP="00375382">
      <w:pPr>
        <w:spacing w:line="360" w:lineRule="auto"/>
        <w:rPr>
          <w:rFonts w:eastAsiaTheme="minorEastAsia"/>
          <w:sz w:val="24"/>
        </w:rPr>
      </w:pPr>
      <w:r w:rsidRPr="0085393E">
        <w:rPr>
          <w:rFonts w:eastAsiaTheme="minorEastAsia" w:hint="eastAsia"/>
          <w:sz w:val="24"/>
        </w:rPr>
        <w:t>（</w:t>
      </w:r>
      <w:r w:rsidRPr="0085393E">
        <w:rPr>
          <w:rFonts w:eastAsiaTheme="minorEastAsia" w:hint="eastAsia"/>
          <w:sz w:val="24"/>
        </w:rPr>
        <w:t>1</w:t>
      </w:r>
      <w:r w:rsidRPr="0085393E">
        <w:rPr>
          <w:rFonts w:eastAsiaTheme="minorEastAsia" w:hint="eastAsia"/>
          <w:sz w:val="24"/>
        </w:rPr>
        <w:t>）设原自然光光强为</w:t>
      </w:r>
      <w:r w:rsidRPr="00522A48">
        <w:rPr>
          <w:rFonts w:eastAsiaTheme="minorEastAsia" w:hint="eastAsia"/>
          <w:i/>
          <w:sz w:val="24"/>
        </w:rPr>
        <w:t>I</w:t>
      </w:r>
      <w:r w:rsidRPr="00522A48">
        <w:rPr>
          <w:rFonts w:eastAsiaTheme="minorEastAsia" w:hint="eastAsia"/>
          <w:sz w:val="24"/>
          <w:vertAlign w:val="subscript"/>
        </w:rPr>
        <w:t>0</w:t>
      </w:r>
      <w:r w:rsidRPr="0085393E">
        <w:rPr>
          <w:rFonts w:eastAsiaTheme="minorEastAsia" w:hint="eastAsia"/>
          <w:sz w:val="24"/>
        </w:rPr>
        <w:t>，</w:t>
      </w:r>
      <w:proofErr w:type="gramStart"/>
      <w:r w:rsidRPr="0085393E">
        <w:rPr>
          <w:rFonts w:eastAsiaTheme="minorEastAsia" w:hint="eastAsia"/>
          <w:sz w:val="24"/>
        </w:rPr>
        <w:t>当该束自然光</w:t>
      </w:r>
      <w:proofErr w:type="gramEnd"/>
      <w:r w:rsidRPr="0085393E">
        <w:rPr>
          <w:rFonts w:eastAsiaTheme="minorEastAsia" w:hint="eastAsia"/>
          <w:sz w:val="24"/>
        </w:rPr>
        <w:t>通过第一个偏振片后光强减半，继续通过第二个偏振片后，出射光强由马吕斯定律</w:t>
      </w:r>
      <w:r>
        <w:rPr>
          <w:rFonts w:eastAsiaTheme="minorEastAsia" w:hint="eastAsia"/>
          <w:sz w:val="24"/>
        </w:rPr>
        <w:t>可得</w:t>
      </w:r>
      <w:r w:rsidRPr="0085393E">
        <w:rPr>
          <w:rFonts w:eastAsiaTheme="minorEastAsia" w:hint="eastAsia"/>
          <w:sz w:val="24"/>
        </w:rPr>
        <w:t>：</w:t>
      </w:r>
    </w:p>
    <w:p w:rsidR="0085393E" w:rsidRPr="0085393E" w:rsidRDefault="00FF33C1" w:rsidP="00375382">
      <w:pPr>
        <w:spacing w:line="360" w:lineRule="auto"/>
        <w:ind w:firstLineChars="400" w:firstLine="960"/>
        <w:rPr>
          <w:rFonts w:eastAsiaTheme="minorEastAsia"/>
          <w:sz w:val="24"/>
        </w:rPr>
      </w:pPr>
      <w:r w:rsidRPr="00FF33C1">
        <w:rPr>
          <w:rFonts w:eastAsiaTheme="minorEastAsia"/>
          <w:position w:val="-24"/>
          <w:sz w:val="24"/>
        </w:rPr>
        <w:object w:dxaOrig="2960" w:dyaOrig="620">
          <v:shape id="_x0000_i1082" type="#_x0000_t75" style="width:147.75pt;height:30.75pt" o:ole="">
            <v:imagedata r:id="rId125" o:title=""/>
          </v:shape>
          <o:OLEObject Type="Embed" ProgID="Equation.3" ShapeID="_x0000_i1082" DrawAspect="Content" ObjectID="_1633540432" r:id="rId126"/>
        </w:object>
      </w:r>
      <w:r w:rsidR="000564EE">
        <w:rPr>
          <w:rFonts w:eastAsiaTheme="minorEastAsia"/>
          <w:sz w:val="24"/>
        </w:rPr>
        <w:t xml:space="preserve">   </w:t>
      </w:r>
      <w:r w:rsidR="000564EE" w:rsidRPr="0085393E">
        <w:rPr>
          <w:rFonts w:eastAsiaTheme="minorEastAsia" w:hint="eastAsia"/>
          <w:sz w:val="24"/>
        </w:rPr>
        <w:t>（</w:t>
      </w:r>
      <w:r w:rsidR="008833B3">
        <w:rPr>
          <w:rFonts w:eastAsiaTheme="minorEastAsia"/>
          <w:sz w:val="24"/>
        </w:rPr>
        <w:t>5</w:t>
      </w:r>
      <w:r w:rsidR="000564EE" w:rsidRPr="0085393E">
        <w:rPr>
          <w:rFonts w:eastAsiaTheme="minorEastAsia" w:hint="eastAsia"/>
          <w:sz w:val="24"/>
        </w:rPr>
        <w:t>分）</w:t>
      </w:r>
    </w:p>
    <w:p w:rsidR="0085393E" w:rsidRPr="0085393E" w:rsidRDefault="0085393E" w:rsidP="00375382">
      <w:pPr>
        <w:spacing w:line="360" w:lineRule="auto"/>
        <w:rPr>
          <w:rFonts w:eastAsiaTheme="minorEastAsia"/>
          <w:sz w:val="24"/>
        </w:rPr>
      </w:pPr>
      <w:r w:rsidRPr="0085393E">
        <w:rPr>
          <w:rFonts w:eastAsiaTheme="minorEastAsia" w:hint="eastAsia"/>
          <w:sz w:val="24"/>
        </w:rPr>
        <w:t>所以入射光光强为</w:t>
      </w:r>
      <w:r w:rsidR="00FF33C1" w:rsidRPr="00FF33C1">
        <w:rPr>
          <w:rFonts w:eastAsiaTheme="minorEastAsia"/>
          <w:position w:val="-12"/>
          <w:sz w:val="24"/>
        </w:rPr>
        <w:object w:dxaOrig="780" w:dyaOrig="360">
          <v:shape id="_x0000_i1083" type="#_x0000_t75" style="width:39pt;height:18pt" o:ole="">
            <v:imagedata r:id="rId127" o:title=""/>
          </v:shape>
          <o:OLEObject Type="Embed" ProgID="Equation.3" ShapeID="_x0000_i1083" DrawAspect="Content" ObjectID="_1633540433" r:id="rId128"/>
        </w:object>
      </w:r>
      <w:r w:rsidRPr="0085393E">
        <w:rPr>
          <w:rFonts w:eastAsiaTheme="minorEastAsia" w:hint="eastAsia"/>
          <w:sz w:val="24"/>
        </w:rPr>
        <w:t>。</w:t>
      </w:r>
      <w:r w:rsidR="00D37534">
        <w:rPr>
          <w:rFonts w:eastAsiaTheme="minorEastAsia" w:hint="eastAsia"/>
          <w:sz w:val="24"/>
        </w:rPr>
        <w:t xml:space="preserve">        </w:t>
      </w:r>
      <w:r w:rsidR="00DD736D">
        <w:rPr>
          <w:rFonts w:eastAsiaTheme="minorEastAsia"/>
          <w:sz w:val="24"/>
        </w:rPr>
        <w:t xml:space="preserve">  </w:t>
      </w:r>
      <w:r w:rsidR="00B26485">
        <w:rPr>
          <w:rFonts w:eastAsiaTheme="minorEastAsia"/>
          <w:sz w:val="24"/>
        </w:rPr>
        <w:t xml:space="preserve"> </w:t>
      </w:r>
      <w:r w:rsidRPr="0085393E">
        <w:rPr>
          <w:rFonts w:eastAsiaTheme="minorEastAsia" w:hint="eastAsia"/>
          <w:sz w:val="24"/>
        </w:rPr>
        <w:t>（</w:t>
      </w:r>
      <w:r w:rsidR="00BC60F9">
        <w:rPr>
          <w:rFonts w:eastAsiaTheme="minorEastAsia"/>
          <w:sz w:val="24"/>
        </w:rPr>
        <w:t>1</w:t>
      </w:r>
      <w:r w:rsidRPr="0085393E">
        <w:rPr>
          <w:rFonts w:eastAsiaTheme="minorEastAsia" w:hint="eastAsia"/>
          <w:sz w:val="24"/>
        </w:rPr>
        <w:t>分）</w:t>
      </w:r>
    </w:p>
    <w:p w:rsidR="0085393E" w:rsidRPr="0085393E" w:rsidRDefault="0085393E" w:rsidP="00375382">
      <w:pPr>
        <w:spacing w:line="360" w:lineRule="auto"/>
        <w:rPr>
          <w:rFonts w:eastAsiaTheme="minorEastAsia"/>
          <w:sz w:val="24"/>
        </w:rPr>
      </w:pPr>
      <w:r w:rsidRPr="0085393E">
        <w:rPr>
          <w:rFonts w:eastAsiaTheme="minorEastAsia" w:hint="eastAsia"/>
          <w:sz w:val="24"/>
        </w:rPr>
        <w:t>（</w:t>
      </w:r>
      <w:r w:rsidRPr="0085393E">
        <w:rPr>
          <w:rFonts w:eastAsiaTheme="minorEastAsia" w:hint="eastAsia"/>
          <w:sz w:val="24"/>
        </w:rPr>
        <w:t>2</w:t>
      </w:r>
      <w:r w:rsidRPr="0085393E">
        <w:rPr>
          <w:rFonts w:eastAsiaTheme="minorEastAsia" w:hint="eastAsia"/>
          <w:sz w:val="24"/>
        </w:rPr>
        <w:t>）入射角为玻璃的布儒斯特角，其正切值为：</w:t>
      </w:r>
    </w:p>
    <w:p w:rsidR="0085393E" w:rsidRPr="0085393E" w:rsidRDefault="00015221" w:rsidP="00375382">
      <w:pPr>
        <w:spacing w:line="360" w:lineRule="auto"/>
        <w:ind w:firstLineChars="400" w:firstLine="960"/>
        <w:rPr>
          <w:rFonts w:eastAsiaTheme="minorEastAsia"/>
          <w:sz w:val="24"/>
        </w:rPr>
      </w:pPr>
      <w:r w:rsidRPr="00A3523E">
        <w:rPr>
          <w:rFonts w:eastAsiaTheme="minorEastAsia"/>
          <w:position w:val="-24"/>
          <w:sz w:val="24"/>
        </w:rPr>
        <w:object w:dxaOrig="1160" w:dyaOrig="620">
          <v:shape id="_x0000_i1084" type="#_x0000_t75" style="width:57.75pt;height:30.75pt" o:ole="">
            <v:imagedata r:id="rId129" o:title=""/>
          </v:shape>
          <o:OLEObject Type="Embed" ProgID="Equation.3" ShapeID="_x0000_i1084" DrawAspect="Content" ObjectID="_1633540434" r:id="rId130"/>
        </w:object>
      </w:r>
      <w:r w:rsidR="00DD736D">
        <w:rPr>
          <w:rFonts w:eastAsiaTheme="minorEastAsia"/>
          <w:sz w:val="24"/>
        </w:rPr>
        <w:t xml:space="preserve">                </w:t>
      </w:r>
      <w:r w:rsidR="00B26485">
        <w:rPr>
          <w:rFonts w:eastAsiaTheme="minorEastAsia"/>
          <w:sz w:val="24"/>
        </w:rPr>
        <w:t xml:space="preserve"> </w:t>
      </w:r>
      <w:r w:rsidR="00DD736D" w:rsidRPr="0085393E">
        <w:rPr>
          <w:rFonts w:eastAsiaTheme="minorEastAsia" w:hint="eastAsia"/>
          <w:sz w:val="24"/>
        </w:rPr>
        <w:t>（</w:t>
      </w:r>
      <w:r w:rsidR="00DD736D" w:rsidRPr="0085393E">
        <w:rPr>
          <w:rFonts w:eastAsiaTheme="minorEastAsia" w:hint="eastAsia"/>
          <w:sz w:val="24"/>
        </w:rPr>
        <w:t>3</w:t>
      </w:r>
      <w:r w:rsidR="00DD736D" w:rsidRPr="0085393E">
        <w:rPr>
          <w:rFonts w:eastAsiaTheme="minorEastAsia" w:hint="eastAsia"/>
          <w:sz w:val="24"/>
        </w:rPr>
        <w:t>分）</w:t>
      </w:r>
    </w:p>
    <w:p w:rsidR="0085393E" w:rsidRPr="0085393E" w:rsidRDefault="0085393E" w:rsidP="00375382">
      <w:pPr>
        <w:spacing w:line="360" w:lineRule="auto"/>
        <w:rPr>
          <w:rFonts w:eastAsiaTheme="minorEastAsia"/>
          <w:sz w:val="24"/>
        </w:rPr>
      </w:pPr>
      <w:r w:rsidRPr="0085393E">
        <w:rPr>
          <w:rFonts w:eastAsiaTheme="minorEastAsia" w:hint="eastAsia"/>
          <w:sz w:val="24"/>
        </w:rPr>
        <w:t>入射角大小为</w:t>
      </w:r>
      <w:r w:rsidR="007C3E99" w:rsidRPr="007C3E99">
        <w:rPr>
          <w:rFonts w:eastAsiaTheme="minorEastAsia"/>
          <w:position w:val="-24"/>
          <w:sz w:val="24"/>
        </w:rPr>
        <w:object w:dxaOrig="2220" w:dyaOrig="620">
          <v:shape id="_x0000_i1085" type="#_x0000_t75" style="width:111pt;height:30.75pt" o:ole="">
            <v:imagedata r:id="rId131" o:title=""/>
          </v:shape>
          <o:OLEObject Type="Embed" ProgID="Equation.3" ShapeID="_x0000_i1085" DrawAspect="Content" ObjectID="_1633540435" r:id="rId132"/>
        </w:object>
      </w:r>
      <w:r w:rsidR="00DD736D">
        <w:rPr>
          <w:rFonts w:eastAsiaTheme="minorEastAsia"/>
          <w:sz w:val="24"/>
        </w:rPr>
        <w:t xml:space="preserve">   </w:t>
      </w:r>
      <w:r w:rsidR="00B26485">
        <w:rPr>
          <w:rFonts w:eastAsiaTheme="minorEastAsia"/>
          <w:sz w:val="24"/>
        </w:rPr>
        <w:t xml:space="preserve"> </w:t>
      </w:r>
      <w:r w:rsidRPr="0085393E">
        <w:rPr>
          <w:rFonts w:eastAsiaTheme="minorEastAsia" w:hint="eastAsia"/>
          <w:sz w:val="24"/>
        </w:rPr>
        <w:t>（</w:t>
      </w:r>
      <w:r w:rsidR="00DD736D">
        <w:rPr>
          <w:rFonts w:eastAsiaTheme="minorEastAsia"/>
          <w:sz w:val="24"/>
        </w:rPr>
        <w:t>1</w:t>
      </w:r>
      <w:r w:rsidRPr="0085393E">
        <w:rPr>
          <w:rFonts w:eastAsiaTheme="minorEastAsia" w:hint="eastAsia"/>
          <w:sz w:val="24"/>
        </w:rPr>
        <w:t>分）</w:t>
      </w:r>
    </w:p>
    <w:p w:rsidR="0085393E" w:rsidRPr="0085393E" w:rsidRDefault="0085393E" w:rsidP="00375382">
      <w:pPr>
        <w:spacing w:line="360" w:lineRule="auto"/>
        <w:rPr>
          <w:rFonts w:eastAsiaTheme="minorEastAsia"/>
          <w:sz w:val="24"/>
        </w:rPr>
      </w:pPr>
      <w:r w:rsidRPr="0085393E">
        <w:rPr>
          <w:rFonts w:eastAsiaTheme="minorEastAsia" w:hint="eastAsia"/>
          <w:sz w:val="24"/>
        </w:rPr>
        <w:t>且折射角与入射角满足：</w:t>
      </w:r>
    </w:p>
    <w:p w:rsidR="0085393E" w:rsidRPr="0085393E" w:rsidRDefault="000F5ED3" w:rsidP="00375382">
      <w:pPr>
        <w:spacing w:line="360" w:lineRule="auto"/>
        <w:ind w:firstLineChars="400" w:firstLine="960"/>
        <w:rPr>
          <w:rFonts w:eastAsiaTheme="minorEastAsia"/>
          <w:sz w:val="24"/>
        </w:rPr>
      </w:pPr>
      <w:r w:rsidRPr="000F5ED3">
        <w:rPr>
          <w:rFonts w:eastAsiaTheme="minorEastAsia"/>
          <w:position w:val="-6"/>
          <w:sz w:val="24"/>
        </w:rPr>
        <w:object w:dxaOrig="1080" w:dyaOrig="279">
          <v:shape id="_x0000_i1086" type="#_x0000_t75" style="width:54pt;height:14.25pt" o:ole="">
            <v:imagedata r:id="rId133" o:title=""/>
          </v:shape>
          <o:OLEObject Type="Embed" ProgID="Equation.3" ShapeID="_x0000_i1086" DrawAspect="Content" ObjectID="_1633540436" r:id="rId134"/>
        </w:object>
      </w:r>
      <w:r w:rsidR="00A8754F">
        <w:rPr>
          <w:rFonts w:eastAsiaTheme="minorEastAsia"/>
          <w:sz w:val="24"/>
        </w:rPr>
        <w:t xml:space="preserve">                </w:t>
      </w:r>
      <w:r w:rsidR="00B26485">
        <w:rPr>
          <w:rFonts w:eastAsiaTheme="minorEastAsia"/>
          <w:sz w:val="24"/>
        </w:rPr>
        <w:t xml:space="preserve"> </w:t>
      </w:r>
      <w:r w:rsidR="00A8754F" w:rsidRPr="0085393E">
        <w:rPr>
          <w:rFonts w:eastAsiaTheme="minorEastAsia" w:hint="eastAsia"/>
          <w:sz w:val="24"/>
        </w:rPr>
        <w:t>（</w:t>
      </w:r>
      <w:r w:rsidR="00A8754F" w:rsidRPr="0085393E">
        <w:rPr>
          <w:rFonts w:eastAsiaTheme="minorEastAsia" w:hint="eastAsia"/>
          <w:sz w:val="24"/>
        </w:rPr>
        <w:t>3</w:t>
      </w:r>
      <w:r w:rsidR="00A8754F" w:rsidRPr="0085393E">
        <w:rPr>
          <w:rFonts w:eastAsiaTheme="minorEastAsia" w:hint="eastAsia"/>
          <w:sz w:val="24"/>
        </w:rPr>
        <w:t>分）</w:t>
      </w:r>
    </w:p>
    <w:p w:rsidR="0085393E" w:rsidRPr="0085393E" w:rsidRDefault="0085393E" w:rsidP="00375382">
      <w:pPr>
        <w:spacing w:line="360" w:lineRule="auto"/>
        <w:rPr>
          <w:rFonts w:eastAsiaTheme="minorEastAsia"/>
          <w:sz w:val="24"/>
        </w:rPr>
      </w:pPr>
      <w:r w:rsidRPr="0085393E">
        <w:rPr>
          <w:rFonts w:eastAsiaTheme="minorEastAsia" w:hint="eastAsia"/>
          <w:sz w:val="24"/>
        </w:rPr>
        <w:t>因此折射角为</w:t>
      </w:r>
      <w:r w:rsidRPr="0085393E">
        <w:rPr>
          <w:rFonts w:eastAsiaTheme="minorEastAsia"/>
          <w:sz w:val="24"/>
        </w:rPr>
        <w:object w:dxaOrig="2180" w:dyaOrig="279">
          <v:shape id="_x0000_i1087" type="#_x0000_t75" style="width:108.75pt;height:14.25pt" o:ole="">
            <v:imagedata r:id="rId135" o:title=""/>
          </v:shape>
          <o:OLEObject Type="Embed" ProgID="Equation.3" ShapeID="_x0000_i1087" DrawAspect="Content" ObjectID="_1633540437" r:id="rId136"/>
        </w:object>
      </w:r>
      <w:r w:rsidR="00A8754F">
        <w:rPr>
          <w:rFonts w:eastAsiaTheme="minorEastAsia"/>
          <w:sz w:val="24"/>
        </w:rPr>
        <w:t xml:space="preserve">   </w:t>
      </w:r>
      <w:r w:rsidR="000D1A9D">
        <w:rPr>
          <w:rFonts w:eastAsiaTheme="minorEastAsia"/>
          <w:sz w:val="24"/>
        </w:rPr>
        <w:t xml:space="preserve"> </w:t>
      </w:r>
      <w:r w:rsidRPr="0085393E">
        <w:rPr>
          <w:rFonts w:eastAsiaTheme="minorEastAsia" w:hint="eastAsia"/>
          <w:sz w:val="24"/>
        </w:rPr>
        <w:t>（</w:t>
      </w:r>
      <w:r w:rsidR="00A8754F">
        <w:rPr>
          <w:rFonts w:eastAsiaTheme="minorEastAsia"/>
          <w:sz w:val="24"/>
        </w:rPr>
        <w:t>1</w:t>
      </w:r>
      <w:r w:rsidRPr="0085393E">
        <w:rPr>
          <w:rFonts w:eastAsiaTheme="minorEastAsia" w:hint="eastAsia"/>
          <w:sz w:val="24"/>
        </w:rPr>
        <w:t>分）</w:t>
      </w:r>
    </w:p>
    <w:p w:rsidR="00275235" w:rsidRPr="00E67A31" w:rsidRDefault="00040B26" w:rsidP="00375382">
      <w:pPr>
        <w:spacing w:line="360" w:lineRule="auto"/>
        <w:rPr>
          <w:rFonts w:eastAsiaTheme="minorEastAsia"/>
          <w:sz w:val="24"/>
        </w:rPr>
      </w:pPr>
      <w:bookmarkStart w:id="1" w:name="_GoBack"/>
      <w:r>
        <w:rPr>
          <w:rFonts w:eastAsiaTheme="minorEastAsia"/>
          <w:noProof/>
          <w:sz w:val="24"/>
        </w:rPr>
        <w:lastRenderedPageBreak/>
        <w:drawing>
          <wp:inline distT="0" distB="0" distL="0" distR="0">
            <wp:extent cx="6026214" cy="20288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晓痴菌二维码.jpg"/>
                    <pic:cNvPicPr/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0742" cy="2030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"/>
    </w:p>
    <w:sectPr w:rsidR="00275235" w:rsidRPr="00E67A31" w:rsidSect="009B2267">
      <w:headerReference w:type="default" r:id="rId138"/>
      <w:footerReference w:type="even" r:id="rId139"/>
      <w:footerReference w:type="default" r:id="rId140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B664F" w:rsidRDefault="005B664F">
      <w:r>
        <w:separator/>
      </w:r>
    </w:p>
  </w:endnote>
  <w:endnote w:type="continuationSeparator" w:id="0">
    <w:p w:rsidR="005B664F" w:rsidRDefault="005B66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2971" w:rsidRDefault="00482971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482971" w:rsidRDefault="00482971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2971" w:rsidRDefault="00482971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040B26">
      <w:rPr>
        <w:rStyle w:val="a4"/>
        <w:noProof/>
      </w:rPr>
      <w:t>6</w:t>
    </w:r>
    <w:r>
      <w:rPr>
        <w:rStyle w:val="a4"/>
      </w:rPr>
      <w:fldChar w:fldCharType="end"/>
    </w:r>
  </w:p>
  <w:p w:rsidR="00482971" w:rsidRDefault="00482971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B664F" w:rsidRDefault="005B664F">
      <w:r>
        <w:separator/>
      </w:r>
    </w:p>
  </w:footnote>
  <w:footnote w:type="continuationSeparator" w:id="0">
    <w:p w:rsidR="005B664F" w:rsidRDefault="005B664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2971" w:rsidRDefault="00482971" w:rsidP="00614DA8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60A7A"/>
    <w:multiLevelType w:val="hybridMultilevel"/>
    <w:tmpl w:val="38C442A6"/>
    <w:lvl w:ilvl="0" w:tplc="BECE5D2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A5051A"/>
    <w:multiLevelType w:val="hybridMultilevel"/>
    <w:tmpl w:val="B8DECFF6"/>
    <w:lvl w:ilvl="0" w:tplc="9A8A087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68976A6"/>
    <w:multiLevelType w:val="hybridMultilevel"/>
    <w:tmpl w:val="7F344E08"/>
    <w:lvl w:ilvl="0" w:tplc="662AEB6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0F7F2AE4"/>
    <w:multiLevelType w:val="hybridMultilevel"/>
    <w:tmpl w:val="8F32E020"/>
    <w:lvl w:ilvl="0" w:tplc="613EEE7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4F8139F"/>
    <w:multiLevelType w:val="hybridMultilevel"/>
    <w:tmpl w:val="37F63E04"/>
    <w:lvl w:ilvl="0" w:tplc="0DF267F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A067B72"/>
    <w:multiLevelType w:val="hybridMultilevel"/>
    <w:tmpl w:val="C72C86DA"/>
    <w:lvl w:ilvl="0" w:tplc="20D850EC">
      <w:start w:val="1"/>
      <w:numFmt w:val="japaneseCounting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1C234B7"/>
    <w:multiLevelType w:val="hybridMultilevel"/>
    <w:tmpl w:val="F1029E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E8163F"/>
    <w:multiLevelType w:val="hybridMultilevel"/>
    <w:tmpl w:val="EF4CDD90"/>
    <w:lvl w:ilvl="0" w:tplc="B2667CD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C625403"/>
    <w:multiLevelType w:val="hybridMultilevel"/>
    <w:tmpl w:val="5D5AAD8A"/>
    <w:lvl w:ilvl="0" w:tplc="8BD622EE">
      <w:start w:val="1"/>
      <w:numFmt w:val="decimal"/>
      <w:lvlText w:val="（%1）"/>
      <w:lvlJc w:val="left"/>
      <w:pPr>
        <w:ind w:left="720" w:hanging="72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6C15635"/>
    <w:multiLevelType w:val="hybridMultilevel"/>
    <w:tmpl w:val="8D32484C"/>
    <w:lvl w:ilvl="0" w:tplc="5BBEF07C">
      <w:start w:val="1"/>
      <w:numFmt w:val="decimal"/>
      <w:lvlText w:val="（%1）"/>
      <w:lvlJc w:val="left"/>
      <w:pPr>
        <w:ind w:left="720" w:hanging="720"/>
      </w:pPr>
      <w:rPr>
        <w:rFonts w:ascii="宋体" w:hAnsi="宋体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843141E"/>
    <w:multiLevelType w:val="hybridMultilevel"/>
    <w:tmpl w:val="669E5C78"/>
    <w:lvl w:ilvl="0" w:tplc="E5660FB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18A1DB9"/>
    <w:multiLevelType w:val="hybridMultilevel"/>
    <w:tmpl w:val="B052D3DC"/>
    <w:lvl w:ilvl="0" w:tplc="2F0ADDA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566C17D5"/>
    <w:multiLevelType w:val="singleLevel"/>
    <w:tmpl w:val="566C17D5"/>
    <w:lvl w:ilvl="0">
      <w:start w:val="1"/>
      <w:numFmt w:val="decimal"/>
      <w:suff w:val="nothing"/>
      <w:lvlText w:val="（%1）"/>
      <w:lvlJc w:val="left"/>
    </w:lvl>
  </w:abstractNum>
  <w:abstractNum w:abstractNumId="16" w15:restartNumberingAfterBreak="0">
    <w:nsid w:val="58092B1F"/>
    <w:multiLevelType w:val="hybridMultilevel"/>
    <w:tmpl w:val="7278E260"/>
    <w:lvl w:ilvl="0" w:tplc="D57A67E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8A44E66"/>
    <w:multiLevelType w:val="hybridMultilevel"/>
    <w:tmpl w:val="A230BB8A"/>
    <w:lvl w:ilvl="0" w:tplc="0D9A0F96">
      <w:start w:val="1"/>
      <w:numFmt w:val="decimal"/>
      <w:lvlText w:val="（%1）"/>
      <w:lvlJc w:val="left"/>
      <w:pPr>
        <w:ind w:left="840" w:hanging="720"/>
      </w:pPr>
      <w:rPr>
        <w:rFonts w:hint="default"/>
      </w:rPr>
    </w:lvl>
    <w:lvl w:ilvl="1" w:tplc="26E69594">
      <w:start w:val="1"/>
      <w:numFmt w:val="decimalEnclosedCircle"/>
      <w:lvlText w:val="%2"/>
      <w:lvlJc w:val="left"/>
      <w:pPr>
        <w:ind w:left="900" w:hanging="360"/>
      </w:pPr>
      <w:rPr>
        <w:rFonts w:ascii="方正舒体" w:eastAsia="方正舒体" w:hint="default"/>
      </w:r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18" w15:restartNumberingAfterBreak="0">
    <w:nsid w:val="5B1A385D"/>
    <w:multiLevelType w:val="hybridMultilevel"/>
    <w:tmpl w:val="1996D408"/>
    <w:lvl w:ilvl="0" w:tplc="BBE0F5B6">
      <w:start w:val="1"/>
      <w:numFmt w:val="decimal"/>
      <w:lvlText w:val="（%1）"/>
      <w:lvlJc w:val="left"/>
      <w:pPr>
        <w:ind w:left="1145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9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4805A31"/>
    <w:multiLevelType w:val="hybridMultilevel"/>
    <w:tmpl w:val="9CA85E6E"/>
    <w:lvl w:ilvl="0" w:tplc="2C202F4A">
      <w:start w:val="1"/>
      <w:numFmt w:val="decimalEnclosedCircle"/>
      <w:lvlText w:val="%1"/>
      <w:lvlJc w:val="left"/>
      <w:pPr>
        <w:ind w:left="90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num w:numId="1">
    <w:abstractNumId w:val="14"/>
  </w:num>
  <w:num w:numId="2">
    <w:abstractNumId w:val="3"/>
  </w:num>
  <w:num w:numId="3">
    <w:abstractNumId w:val="13"/>
  </w:num>
  <w:num w:numId="4">
    <w:abstractNumId w:val="19"/>
  </w:num>
  <w:num w:numId="5">
    <w:abstractNumId w:val="11"/>
  </w:num>
  <w:num w:numId="6">
    <w:abstractNumId w:val="8"/>
  </w:num>
  <w:num w:numId="7">
    <w:abstractNumId w:val="2"/>
  </w:num>
  <w:num w:numId="8">
    <w:abstractNumId w:val="0"/>
  </w:num>
  <w:num w:numId="9">
    <w:abstractNumId w:val="6"/>
  </w:num>
  <w:num w:numId="10">
    <w:abstractNumId w:val="7"/>
  </w:num>
  <w:num w:numId="11">
    <w:abstractNumId w:val="15"/>
  </w:num>
  <w:num w:numId="12">
    <w:abstractNumId w:val="10"/>
  </w:num>
  <w:num w:numId="13">
    <w:abstractNumId w:val="5"/>
  </w:num>
  <w:num w:numId="14">
    <w:abstractNumId w:val="1"/>
  </w:num>
  <w:num w:numId="15">
    <w:abstractNumId w:val="4"/>
  </w:num>
  <w:num w:numId="16">
    <w:abstractNumId w:val="9"/>
  </w:num>
  <w:num w:numId="17">
    <w:abstractNumId w:val="16"/>
  </w:num>
  <w:num w:numId="18">
    <w:abstractNumId w:val="12"/>
  </w:num>
  <w:num w:numId="19">
    <w:abstractNumId w:val="18"/>
  </w:num>
  <w:num w:numId="20">
    <w:abstractNumId w:val="17"/>
  </w:num>
  <w:num w:numId="2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2EBC"/>
    <w:rsid w:val="00001C1D"/>
    <w:rsid w:val="00003589"/>
    <w:rsid w:val="00005AB7"/>
    <w:rsid w:val="00006110"/>
    <w:rsid w:val="0001342E"/>
    <w:rsid w:val="000134D4"/>
    <w:rsid w:val="00014536"/>
    <w:rsid w:val="00015221"/>
    <w:rsid w:val="00015F98"/>
    <w:rsid w:val="000167E9"/>
    <w:rsid w:val="00016E53"/>
    <w:rsid w:val="00020005"/>
    <w:rsid w:val="00022264"/>
    <w:rsid w:val="00022635"/>
    <w:rsid w:val="00025486"/>
    <w:rsid w:val="00025C84"/>
    <w:rsid w:val="00027043"/>
    <w:rsid w:val="00027B13"/>
    <w:rsid w:val="0003044B"/>
    <w:rsid w:val="000306B7"/>
    <w:rsid w:val="00031D29"/>
    <w:rsid w:val="00031EE9"/>
    <w:rsid w:val="000324B6"/>
    <w:rsid w:val="00033C15"/>
    <w:rsid w:val="00033EFC"/>
    <w:rsid w:val="0003620A"/>
    <w:rsid w:val="00040B26"/>
    <w:rsid w:val="00040CEB"/>
    <w:rsid w:val="0004187A"/>
    <w:rsid w:val="00042FA8"/>
    <w:rsid w:val="0004383B"/>
    <w:rsid w:val="00043BDA"/>
    <w:rsid w:val="00045FA4"/>
    <w:rsid w:val="000470B7"/>
    <w:rsid w:val="00050290"/>
    <w:rsid w:val="00050895"/>
    <w:rsid w:val="000564EE"/>
    <w:rsid w:val="00057A82"/>
    <w:rsid w:val="00057BB5"/>
    <w:rsid w:val="00063029"/>
    <w:rsid w:val="000651C8"/>
    <w:rsid w:val="00072980"/>
    <w:rsid w:val="0007487C"/>
    <w:rsid w:val="00076067"/>
    <w:rsid w:val="000836F8"/>
    <w:rsid w:val="0008420F"/>
    <w:rsid w:val="00087459"/>
    <w:rsid w:val="00092E94"/>
    <w:rsid w:val="00094751"/>
    <w:rsid w:val="00094C1A"/>
    <w:rsid w:val="000A1BDE"/>
    <w:rsid w:val="000A3186"/>
    <w:rsid w:val="000A699D"/>
    <w:rsid w:val="000B08FA"/>
    <w:rsid w:val="000B2FDD"/>
    <w:rsid w:val="000B44A0"/>
    <w:rsid w:val="000B6C77"/>
    <w:rsid w:val="000B7431"/>
    <w:rsid w:val="000C0DC5"/>
    <w:rsid w:val="000C2E70"/>
    <w:rsid w:val="000C45F6"/>
    <w:rsid w:val="000D036E"/>
    <w:rsid w:val="000D1A9D"/>
    <w:rsid w:val="000D3A6C"/>
    <w:rsid w:val="000D5C79"/>
    <w:rsid w:val="000D66A6"/>
    <w:rsid w:val="000E480D"/>
    <w:rsid w:val="000E4D3B"/>
    <w:rsid w:val="000E68D0"/>
    <w:rsid w:val="000F1478"/>
    <w:rsid w:val="000F42A5"/>
    <w:rsid w:val="000F436F"/>
    <w:rsid w:val="000F5ED3"/>
    <w:rsid w:val="00100094"/>
    <w:rsid w:val="00101D95"/>
    <w:rsid w:val="00104E08"/>
    <w:rsid w:val="00114807"/>
    <w:rsid w:val="001151E7"/>
    <w:rsid w:val="001205C7"/>
    <w:rsid w:val="00121A03"/>
    <w:rsid w:val="00126BF4"/>
    <w:rsid w:val="00126F32"/>
    <w:rsid w:val="00137C74"/>
    <w:rsid w:val="00140DC3"/>
    <w:rsid w:val="001415E5"/>
    <w:rsid w:val="00145509"/>
    <w:rsid w:val="0014653A"/>
    <w:rsid w:val="001471B1"/>
    <w:rsid w:val="00150611"/>
    <w:rsid w:val="001507F2"/>
    <w:rsid w:val="00151A07"/>
    <w:rsid w:val="001525DC"/>
    <w:rsid w:val="00154130"/>
    <w:rsid w:val="001555BC"/>
    <w:rsid w:val="00156C2B"/>
    <w:rsid w:val="00157A38"/>
    <w:rsid w:val="001637BE"/>
    <w:rsid w:val="00164902"/>
    <w:rsid w:val="00164CB7"/>
    <w:rsid w:val="00164CE3"/>
    <w:rsid w:val="00165FC8"/>
    <w:rsid w:val="00170E76"/>
    <w:rsid w:val="00171224"/>
    <w:rsid w:val="00176B5B"/>
    <w:rsid w:val="00177C80"/>
    <w:rsid w:val="0018006D"/>
    <w:rsid w:val="001800EC"/>
    <w:rsid w:val="001818A3"/>
    <w:rsid w:val="00182956"/>
    <w:rsid w:val="00185E7E"/>
    <w:rsid w:val="00187CA0"/>
    <w:rsid w:val="00191622"/>
    <w:rsid w:val="00191703"/>
    <w:rsid w:val="001929A4"/>
    <w:rsid w:val="00192B0A"/>
    <w:rsid w:val="00195BCF"/>
    <w:rsid w:val="001A247A"/>
    <w:rsid w:val="001A310B"/>
    <w:rsid w:val="001B0F2B"/>
    <w:rsid w:val="001B2B36"/>
    <w:rsid w:val="001B3A3D"/>
    <w:rsid w:val="001B5964"/>
    <w:rsid w:val="001C570C"/>
    <w:rsid w:val="001C6607"/>
    <w:rsid w:val="001C7DE3"/>
    <w:rsid w:val="001E03BC"/>
    <w:rsid w:val="001E0DB0"/>
    <w:rsid w:val="001E208D"/>
    <w:rsid w:val="001E2FE3"/>
    <w:rsid w:val="001E30D2"/>
    <w:rsid w:val="001E78F0"/>
    <w:rsid w:val="001F074F"/>
    <w:rsid w:val="001F2EC2"/>
    <w:rsid w:val="001F5066"/>
    <w:rsid w:val="001F799A"/>
    <w:rsid w:val="00201DD2"/>
    <w:rsid w:val="002042C1"/>
    <w:rsid w:val="00211249"/>
    <w:rsid w:val="00214155"/>
    <w:rsid w:val="00215A15"/>
    <w:rsid w:val="00216446"/>
    <w:rsid w:val="00216ABD"/>
    <w:rsid w:val="00216CAF"/>
    <w:rsid w:val="00221603"/>
    <w:rsid w:val="00221679"/>
    <w:rsid w:val="00225077"/>
    <w:rsid w:val="00225576"/>
    <w:rsid w:val="002255EC"/>
    <w:rsid w:val="00237661"/>
    <w:rsid w:val="00237E3A"/>
    <w:rsid w:val="002415FC"/>
    <w:rsid w:val="0024226B"/>
    <w:rsid w:val="00242564"/>
    <w:rsid w:val="00242CB1"/>
    <w:rsid w:val="00246448"/>
    <w:rsid w:val="00252E46"/>
    <w:rsid w:val="00253BC0"/>
    <w:rsid w:val="002610E2"/>
    <w:rsid w:val="00262029"/>
    <w:rsid w:val="0026202D"/>
    <w:rsid w:val="0026228F"/>
    <w:rsid w:val="00263059"/>
    <w:rsid w:val="00263237"/>
    <w:rsid w:val="00263B6D"/>
    <w:rsid w:val="00264813"/>
    <w:rsid w:val="002670FA"/>
    <w:rsid w:val="00271020"/>
    <w:rsid w:val="00275235"/>
    <w:rsid w:val="00275984"/>
    <w:rsid w:val="002776D6"/>
    <w:rsid w:val="002811F9"/>
    <w:rsid w:val="00285223"/>
    <w:rsid w:val="00286954"/>
    <w:rsid w:val="002869B6"/>
    <w:rsid w:val="00287F29"/>
    <w:rsid w:val="00292A8B"/>
    <w:rsid w:val="00294544"/>
    <w:rsid w:val="002958CB"/>
    <w:rsid w:val="00296A3A"/>
    <w:rsid w:val="00297CD6"/>
    <w:rsid w:val="002A1FA3"/>
    <w:rsid w:val="002A2E88"/>
    <w:rsid w:val="002A4A42"/>
    <w:rsid w:val="002A529B"/>
    <w:rsid w:val="002A5BF5"/>
    <w:rsid w:val="002A5ED7"/>
    <w:rsid w:val="002A6442"/>
    <w:rsid w:val="002B09C9"/>
    <w:rsid w:val="002B246B"/>
    <w:rsid w:val="002B332B"/>
    <w:rsid w:val="002B4E18"/>
    <w:rsid w:val="002B6136"/>
    <w:rsid w:val="002C3518"/>
    <w:rsid w:val="002C4A79"/>
    <w:rsid w:val="002C5E7B"/>
    <w:rsid w:val="002C6BCC"/>
    <w:rsid w:val="002D122C"/>
    <w:rsid w:val="002D4E6A"/>
    <w:rsid w:val="002D692D"/>
    <w:rsid w:val="002D6D63"/>
    <w:rsid w:val="002E28B8"/>
    <w:rsid w:val="002E47E7"/>
    <w:rsid w:val="002E602C"/>
    <w:rsid w:val="00301C1D"/>
    <w:rsid w:val="0030393B"/>
    <w:rsid w:val="003039B5"/>
    <w:rsid w:val="00304A10"/>
    <w:rsid w:val="00304BC0"/>
    <w:rsid w:val="003059E9"/>
    <w:rsid w:val="00307D9F"/>
    <w:rsid w:val="00312117"/>
    <w:rsid w:val="00312557"/>
    <w:rsid w:val="003130AA"/>
    <w:rsid w:val="0031332C"/>
    <w:rsid w:val="00315305"/>
    <w:rsid w:val="00315552"/>
    <w:rsid w:val="00316C44"/>
    <w:rsid w:val="00317918"/>
    <w:rsid w:val="00317FB0"/>
    <w:rsid w:val="00322080"/>
    <w:rsid w:val="003220D7"/>
    <w:rsid w:val="00323D5E"/>
    <w:rsid w:val="003247DD"/>
    <w:rsid w:val="003260E7"/>
    <w:rsid w:val="00327CFA"/>
    <w:rsid w:val="00335486"/>
    <w:rsid w:val="00340D61"/>
    <w:rsid w:val="00340EE7"/>
    <w:rsid w:val="003438B9"/>
    <w:rsid w:val="00343CCE"/>
    <w:rsid w:val="003445FE"/>
    <w:rsid w:val="003449D8"/>
    <w:rsid w:val="003467F9"/>
    <w:rsid w:val="003532D5"/>
    <w:rsid w:val="003537B5"/>
    <w:rsid w:val="0035581B"/>
    <w:rsid w:val="0035623B"/>
    <w:rsid w:val="00356F58"/>
    <w:rsid w:val="00361A0C"/>
    <w:rsid w:val="00361FA9"/>
    <w:rsid w:val="00362950"/>
    <w:rsid w:val="003630DD"/>
    <w:rsid w:val="0036480E"/>
    <w:rsid w:val="00371322"/>
    <w:rsid w:val="00373245"/>
    <w:rsid w:val="00374A4C"/>
    <w:rsid w:val="00374EF4"/>
    <w:rsid w:val="00375382"/>
    <w:rsid w:val="0037647B"/>
    <w:rsid w:val="003832B7"/>
    <w:rsid w:val="00385D57"/>
    <w:rsid w:val="00387F1C"/>
    <w:rsid w:val="00390341"/>
    <w:rsid w:val="00390403"/>
    <w:rsid w:val="00391243"/>
    <w:rsid w:val="003919D1"/>
    <w:rsid w:val="00393B0F"/>
    <w:rsid w:val="00394855"/>
    <w:rsid w:val="0039787D"/>
    <w:rsid w:val="003A1B34"/>
    <w:rsid w:val="003A2EFB"/>
    <w:rsid w:val="003A4AB7"/>
    <w:rsid w:val="003A664E"/>
    <w:rsid w:val="003A7A22"/>
    <w:rsid w:val="003B0C3A"/>
    <w:rsid w:val="003B0F16"/>
    <w:rsid w:val="003B13A1"/>
    <w:rsid w:val="003B1A0A"/>
    <w:rsid w:val="003B2604"/>
    <w:rsid w:val="003B2652"/>
    <w:rsid w:val="003B5087"/>
    <w:rsid w:val="003B56A7"/>
    <w:rsid w:val="003C0107"/>
    <w:rsid w:val="003C0DA7"/>
    <w:rsid w:val="003C17F7"/>
    <w:rsid w:val="003C4E0E"/>
    <w:rsid w:val="003D2FED"/>
    <w:rsid w:val="003D44D7"/>
    <w:rsid w:val="003D71A7"/>
    <w:rsid w:val="003E0E6F"/>
    <w:rsid w:val="003E36E8"/>
    <w:rsid w:val="003E3EAF"/>
    <w:rsid w:val="003E4AF2"/>
    <w:rsid w:val="003E6E91"/>
    <w:rsid w:val="003F2451"/>
    <w:rsid w:val="003F26D8"/>
    <w:rsid w:val="003F3B53"/>
    <w:rsid w:val="003F64EA"/>
    <w:rsid w:val="004003B7"/>
    <w:rsid w:val="00400D6D"/>
    <w:rsid w:val="004021DA"/>
    <w:rsid w:val="00403EB8"/>
    <w:rsid w:val="00410FCA"/>
    <w:rsid w:val="00411DB0"/>
    <w:rsid w:val="00413BA5"/>
    <w:rsid w:val="0041541A"/>
    <w:rsid w:val="004237CC"/>
    <w:rsid w:val="00424C74"/>
    <w:rsid w:val="00442714"/>
    <w:rsid w:val="004429F9"/>
    <w:rsid w:val="00442E70"/>
    <w:rsid w:val="00446C87"/>
    <w:rsid w:val="00452E08"/>
    <w:rsid w:val="00453236"/>
    <w:rsid w:val="00453485"/>
    <w:rsid w:val="00453A74"/>
    <w:rsid w:val="00455672"/>
    <w:rsid w:val="00455A62"/>
    <w:rsid w:val="00455D2F"/>
    <w:rsid w:val="00456A2D"/>
    <w:rsid w:val="00456D6C"/>
    <w:rsid w:val="00457635"/>
    <w:rsid w:val="00460220"/>
    <w:rsid w:val="004621A4"/>
    <w:rsid w:val="004710A6"/>
    <w:rsid w:val="00471DB0"/>
    <w:rsid w:val="00474FC7"/>
    <w:rsid w:val="00476E72"/>
    <w:rsid w:val="00477020"/>
    <w:rsid w:val="00481AB8"/>
    <w:rsid w:val="00482971"/>
    <w:rsid w:val="00483EAC"/>
    <w:rsid w:val="00486D9D"/>
    <w:rsid w:val="00490B1C"/>
    <w:rsid w:val="00491D2B"/>
    <w:rsid w:val="004949A8"/>
    <w:rsid w:val="00494B8E"/>
    <w:rsid w:val="004A0BF4"/>
    <w:rsid w:val="004A38CE"/>
    <w:rsid w:val="004A5A69"/>
    <w:rsid w:val="004A6945"/>
    <w:rsid w:val="004A77D1"/>
    <w:rsid w:val="004B3B8F"/>
    <w:rsid w:val="004B4ED8"/>
    <w:rsid w:val="004B6FF5"/>
    <w:rsid w:val="004C4A5B"/>
    <w:rsid w:val="004C7826"/>
    <w:rsid w:val="004D0679"/>
    <w:rsid w:val="004D4183"/>
    <w:rsid w:val="004D5D86"/>
    <w:rsid w:val="004D7294"/>
    <w:rsid w:val="004D7728"/>
    <w:rsid w:val="004E0873"/>
    <w:rsid w:val="004E3D7A"/>
    <w:rsid w:val="004E3D82"/>
    <w:rsid w:val="004E4793"/>
    <w:rsid w:val="004E4834"/>
    <w:rsid w:val="004E679C"/>
    <w:rsid w:val="004E6954"/>
    <w:rsid w:val="004F139F"/>
    <w:rsid w:val="004F366F"/>
    <w:rsid w:val="004F475F"/>
    <w:rsid w:val="004F59C2"/>
    <w:rsid w:val="004F6C06"/>
    <w:rsid w:val="004F7036"/>
    <w:rsid w:val="004F743B"/>
    <w:rsid w:val="00502AA2"/>
    <w:rsid w:val="00503793"/>
    <w:rsid w:val="00506B83"/>
    <w:rsid w:val="00512586"/>
    <w:rsid w:val="00512666"/>
    <w:rsid w:val="00514476"/>
    <w:rsid w:val="0052034B"/>
    <w:rsid w:val="00520C8C"/>
    <w:rsid w:val="00521A1D"/>
    <w:rsid w:val="00521E0B"/>
    <w:rsid w:val="00522A48"/>
    <w:rsid w:val="00526009"/>
    <w:rsid w:val="00526212"/>
    <w:rsid w:val="005262B4"/>
    <w:rsid w:val="0052672D"/>
    <w:rsid w:val="00531BC0"/>
    <w:rsid w:val="00532A16"/>
    <w:rsid w:val="0053614E"/>
    <w:rsid w:val="00537228"/>
    <w:rsid w:val="005402A4"/>
    <w:rsid w:val="00543CC2"/>
    <w:rsid w:val="0054501B"/>
    <w:rsid w:val="0054747E"/>
    <w:rsid w:val="00552B9D"/>
    <w:rsid w:val="00554E09"/>
    <w:rsid w:val="00555BD7"/>
    <w:rsid w:val="00556BAE"/>
    <w:rsid w:val="00557A68"/>
    <w:rsid w:val="0056231B"/>
    <w:rsid w:val="005627F2"/>
    <w:rsid w:val="00563BCD"/>
    <w:rsid w:val="005648AB"/>
    <w:rsid w:val="0056660C"/>
    <w:rsid w:val="00566864"/>
    <w:rsid w:val="00570BD8"/>
    <w:rsid w:val="00571D8A"/>
    <w:rsid w:val="0057233B"/>
    <w:rsid w:val="005737A9"/>
    <w:rsid w:val="00577298"/>
    <w:rsid w:val="0058757C"/>
    <w:rsid w:val="00587FD1"/>
    <w:rsid w:val="00591B55"/>
    <w:rsid w:val="00594238"/>
    <w:rsid w:val="0059546F"/>
    <w:rsid w:val="005A0260"/>
    <w:rsid w:val="005A5BF8"/>
    <w:rsid w:val="005A62CA"/>
    <w:rsid w:val="005A6E8E"/>
    <w:rsid w:val="005B0EBD"/>
    <w:rsid w:val="005B14EF"/>
    <w:rsid w:val="005B4EA1"/>
    <w:rsid w:val="005B664F"/>
    <w:rsid w:val="005B6B63"/>
    <w:rsid w:val="005C036C"/>
    <w:rsid w:val="005C3417"/>
    <w:rsid w:val="005C478D"/>
    <w:rsid w:val="005C6A03"/>
    <w:rsid w:val="005D106C"/>
    <w:rsid w:val="005D1E9B"/>
    <w:rsid w:val="005D2092"/>
    <w:rsid w:val="005D20B2"/>
    <w:rsid w:val="005D2FFE"/>
    <w:rsid w:val="005D7ED1"/>
    <w:rsid w:val="005E2833"/>
    <w:rsid w:val="005E30B4"/>
    <w:rsid w:val="005E3CF2"/>
    <w:rsid w:val="005E439A"/>
    <w:rsid w:val="005E68C2"/>
    <w:rsid w:val="005E6944"/>
    <w:rsid w:val="005E72C8"/>
    <w:rsid w:val="005E7CB9"/>
    <w:rsid w:val="005F491F"/>
    <w:rsid w:val="00600A53"/>
    <w:rsid w:val="00601A11"/>
    <w:rsid w:val="00602470"/>
    <w:rsid w:val="00602DC4"/>
    <w:rsid w:val="006066DC"/>
    <w:rsid w:val="006068A3"/>
    <w:rsid w:val="00606E6D"/>
    <w:rsid w:val="00610F94"/>
    <w:rsid w:val="006114DF"/>
    <w:rsid w:val="00611FD7"/>
    <w:rsid w:val="0061225D"/>
    <w:rsid w:val="006147C9"/>
    <w:rsid w:val="00614DA8"/>
    <w:rsid w:val="006156C7"/>
    <w:rsid w:val="00616629"/>
    <w:rsid w:val="00617806"/>
    <w:rsid w:val="00622206"/>
    <w:rsid w:val="00624AF8"/>
    <w:rsid w:val="00624BF6"/>
    <w:rsid w:val="0062513C"/>
    <w:rsid w:val="00625919"/>
    <w:rsid w:val="00626F56"/>
    <w:rsid w:val="006336DA"/>
    <w:rsid w:val="00634368"/>
    <w:rsid w:val="006343EC"/>
    <w:rsid w:val="006470E7"/>
    <w:rsid w:val="00650753"/>
    <w:rsid w:val="00650D77"/>
    <w:rsid w:val="00652395"/>
    <w:rsid w:val="00653E0E"/>
    <w:rsid w:val="006555FB"/>
    <w:rsid w:val="0065776F"/>
    <w:rsid w:val="006653A1"/>
    <w:rsid w:val="0067145B"/>
    <w:rsid w:val="0067250A"/>
    <w:rsid w:val="006725C2"/>
    <w:rsid w:val="00672603"/>
    <w:rsid w:val="00673BE4"/>
    <w:rsid w:val="00673F5A"/>
    <w:rsid w:val="00674679"/>
    <w:rsid w:val="0067549A"/>
    <w:rsid w:val="00682C0E"/>
    <w:rsid w:val="0069051C"/>
    <w:rsid w:val="00690D38"/>
    <w:rsid w:val="00691A00"/>
    <w:rsid w:val="00692256"/>
    <w:rsid w:val="00692E64"/>
    <w:rsid w:val="00695437"/>
    <w:rsid w:val="006960EF"/>
    <w:rsid w:val="006A313B"/>
    <w:rsid w:val="006A3BBD"/>
    <w:rsid w:val="006B0BC5"/>
    <w:rsid w:val="006B7FAC"/>
    <w:rsid w:val="006C12E4"/>
    <w:rsid w:val="006C3418"/>
    <w:rsid w:val="006C40B2"/>
    <w:rsid w:val="006C65F9"/>
    <w:rsid w:val="006C78BD"/>
    <w:rsid w:val="006D2C1A"/>
    <w:rsid w:val="006D4616"/>
    <w:rsid w:val="006D47F2"/>
    <w:rsid w:val="006D5874"/>
    <w:rsid w:val="006D7A48"/>
    <w:rsid w:val="006D7D99"/>
    <w:rsid w:val="006E2371"/>
    <w:rsid w:val="006E23BC"/>
    <w:rsid w:val="006F1679"/>
    <w:rsid w:val="006F235F"/>
    <w:rsid w:val="006F3EAD"/>
    <w:rsid w:val="007015EA"/>
    <w:rsid w:val="00701FA2"/>
    <w:rsid w:val="00704170"/>
    <w:rsid w:val="007054FB"/>
    <w:rsid w:val="00705A86"/>
    <w:rsid w:val="00707442"/>
    <w:rsid w:val="00710AA1"/>
    <w:rsid w:val="007112ED"/>
    <w:rsid w:val="00722A1E"/>
    <w:rsid w:val="00722FE1"/>
    <w:rsid w:val="007233D1"/>
    <w:rsid w:val="00731DEB"/>
    <w:rsid w:val="00732A5A"/>
    <w:rsid w:val="00734E81"/>
    <w:rsid w:val="00737949"/>
    <w:rsid w:val="00743526"/>
    <w:rsid w:val="007439B6"/>
    <w:rsid w:val="00744638"/>
    <w:rsid w:val="007451DD"/>
    <w:rsid w:val="0074557A"/>
    <w:rsid w:val="0074655E"/>
    <w:rsid w:val="007525A5"/>
    <w:rsid w:val="00752CCC"/>
    <w:rsid w:val="00754E58"/>
    <w:rsid w:val="007559D0"/>
    <w:rsid w:val="00755C19"/>
    <w:rsid w:val="00757ADC"/>
    <w:rsid w:val="00770440"/>
    <w:rsid w:val="00772C04"/>
    <w:rsid w:val="00772D96"/>
    <w:rsid w:val="00774881"/>
    <w:rsid w:val="00776E76"/>
    <w:rsid w:val="00780A25"/>
    <w:rsid w:val="00782CC5"/>
    <w:rsid w:val="007842BF"/>
    <w:rsid w:val="00785515"/>
    <w:rsid w:val="00790B4C"/>
    <w:rsid w:val="007916A6"/>
    <w:rsid w:val="0079366E"/>
    <w:rsid w:val="007A07ED"/>
    <w:rsid w:val="007A1993"/>
    <w:rsid w:val="007A25C4"/>
    <w:rsid w:val="007A384E"/>
    <w:rsid w:val="007A501B"/>
    <w:rsid w:val="007A563A"/>
    <w:rsid w:val="007A72D2"/>
    <w:rsid w:val="007A7E48"/>
    <w:rsid w:val="007B1E92"/>
    <w:rsid w:val="007B2D9C"/>
    <w:rsid w:val="007B4C3B"/>
    <w:rsid w:val="007C3E99"/>
    <w:rsid w:val="007C6673"/>
    <w:rsid w:val="007C75C9"/>
    <w:rsid w:val="007D0C10"/>
    <w:rsid w:val="007D3019"/>
    <w:rsid w:val="007D33AE"/>
    <w:rsid w:val="007D471C"/>
    <w:rsid w:val="007D4A73"/>
    <w:rsid w:val="007E136E"/>
    <w:rsid w:val="007E6F26"/>
    <w:rsid w:val="007F03FE"/>
    <w:rsid w:val="007F0616"/>
    <w:rsid w:val="007F3386"/>
    <w:rsid w:val="007F37A8"/>
    <w:rsid w:val="007F38AC"/>
    <w:rsid w:val="007F746F"/>
    <w:rsid w:val="007F7487"/>
    <w:rsid w:val="007F75E8"/>
    <w:rsid w:val="007F795D"/>
    <w:rsid w:val="0080060B"/>
    <w:rsid w:val="00801D2A"/>
    <w:rsid w:val="00801EBB"/>
    <w:rsid w:val="00803EEE"/>
    <w:rsid w:val="00807984"/>
    <w:rsid w:val="00815A6C"/>
    <w:rsid w:val="00816D37"/>
    <w:rsid w:val="00817D4A"/>
    <w:rsid w:val="00820E14"/>
    <w:rsid w:val="00821B77"/>
    <w:rsid w:val="00823BB0"/>
    <w:rsid w:val="00825E7D"/>
    <w:rsid w:val="00827DC6"/>
    <w:rsid w:val="0083014A"/>
    <w:rsid w:val="008302AB"/>
    <w:rsid w:val="00830D85"/>
    <w:rsid w:val="0083533E"/>
    <w:rsid w:val="0083586B"/>
    <w:rsid w:val="008379AD"/>
    <w:rsid w:val="0084123F"/>
    <w:rsid w:val="008429C3"/>
    <w:rsid w:val="00843038"/>
    <w:rsid w:val="00843E28"/>
    <w:rsid w:val="008441E5"/>
    <w:rsid w:val="008512D8"/>
    <w:rsid w:val="00851EE7"/>
    <w:rsid w:val="00852849"/>
    <w:rsid w:val="0085393E"/>
    <w:rsid w:val="00857E71"/>
    <w:rsid w:val="00860015"/>
    <w:rsid w:val="00860438"/>
    <w:rsid w:val="00860A0C"/>
    <w:rsid w:val="00862354"/>
    <w:rsid w:val="0086442B"/>
    <w:rsid w:val="008650D9"/>
    <w:rsid w:val="0086700C"/>
    <w:rsid w:val="00867C70"/>
    <w:rsid w:val="00873AB7"/>
    <w:rsid w:val="00875C7E"/>
    <w:rsid w:val="00880687"/>
    <w:rsid w:val="008814C5"/>
    <w:rsid w:val="00881EAC"/>
    <w:rsid w:val="008825A3"/>
    <w:rsid w:val="008833B3"/>
    <w:rsid w:val="00885289"/>
    <w:rsid w:val="00887699"/>
    <w:rsid w:val="008900B5"/>
    <w:rsid w:val="0089214D"/>
    <w:rsid w:val="008922B2"/>
    <w:rsid w:val="0089289A"/>
    <w:rsid w:val="00893452"/>
    <w:rsid w:val="00895B95"/>
    <w:rsid w:val="0089704C"/>
    <w:rsid w:val="008A0437"/>
    <w:rsid w:val="008A3AAA"/>
    <w:rsid w:val="008A58D3"/>
    <w:rsid w:val="008A717D"/>
    <w:rsid w:val="008B7076"/>
    <w:rsid w:val="008C0762"/>
    <w:rsid w:val="008C2346"/>
    <w:rsid w:val="008C371D"/>
    <w:rsid w:val="008C4957"/>
    <w:rsid w:val="008C778D"/>
    <w:rsid w:val="008D4694"/>
    <w:rsid w:val="008D4F48"/>
    <w:rsid w:val="008E379B"/>
    <w:rsid w:val="008E3E6D"/>
    <w:rsid w:val="008E649B"/>
    <w:rsid w:val="008E733A"/>
    <w:rsid w:val="008E74A3"/>
    <w:rsid w:val="008F0794"/>
    <w:rsid w:val="008F174B"/>
    <w:rsid w:val="008F3978"/>
    <w:rsid w:val="008F4242"/>
    <w:rsid w:val="008F5B94"/>
    <w:rsid w:val="008F6AF5"/>
    <w:rsid w:val="009002B3"/>
    <w:rsid w:val="009044E8"/>
    <w:rsid w:val="00904548"/>
    <w:rsid w:val="009056F6"/>
    <w:rsid w:val="0090729E"/>
    <w:rsid w:val="009078AB"/>
    <w:rsid w:val="00910F13"/>
    <w:rsid w:val="00912578"/>
    <w:rsid w:val="00917277"/>
    <w:rsid w:val="00922460"/>
    <w:rsid w:val="00922C27"/>
    <w:rsid w:val="00926C9C"/>
    <w:rsid w:val="00927D8E"/>
    <w:rsid w:val="00934189"/>
    <w:rsid w:val="009354BD"/>
    <w:rsid w:val="00935797"/>
    <w:rsid w:val="00942EF0"/>
    <w:rsid w:val="00946B9E"/>
    <w:rsid w:val="0095117A"/>
    <w:rsid w:val="00954BF7"/>
    <w:rsid w:val="00957886"/>
    <w:rsid w:val="00960510"/>
    <w:rsid w:val="00960C88"/>
    <w:rsid w:val="009619A1"/>
    <w:rsid w:val="00961A1C"/>
    <w:rsid w:val="00964095"/>
    <w:rsid w:val="00966C3D"/>
    <w:rsid w:val="00966D8D"/>
    <w:rsid w:val="00966F87"/>
    <w:rsid w:val="00967958"/>
    <w:rsid w:val="009705E5"/>
    <w:rsid w:val="009725DF"/>
    <w:rsid w:val="0097636B"/>
    <w:rsid w:val="00976A98"/>
    <w:rsid w:val="00983E63"/>
    <w:rsid w:val="00984668"/>
    <w:rsid w:val="0098594D"/>
    <w:rsid w:val="00987E08"/>
    <w:rsid w:val="009919B5"/>
    <w:rsid w:val="00993614"/>
    <w:rsid w:val="00994A21"/>
    <w:rsid w:val="0099774A"/>
    <w:rsid w:val="009A0644"/>
    <w:rsid w:val="009A0715"/>
    <w:rsid w:val="009A373F"/>
    <w:rsid w:val="009A48F7"/>
    <w:rsid w:val="009A5D21"/>
    <w:rsid w:val="009A7CA5"/>
    <w:rsid w:val="009B04E6"/>
    <w:rsid w:val="009B2267"/>
    <w:rsid w:val="009B4C89"/>
    <w:rsid w:val="009B5551"/>
    <w:rsid w:val="009B5B0D"/>
    <w:rsid w:val="009C083C"/>
    <w:rsid w:val="009C1863"/>
    <w:rsid w:val="009C3BF4"/>
    <w:rsid w:val="009C55D6"/>
    <w:rsid w:val="009C5845"/>
    <w:rsid w:val="009D176A"/>
    <w:rsid w:val="009D362A"/>
    <w:rsid w:val="009D38B5"/>
    <w:rsid w:val="009D78B9"/>
    <w:rsid w:val="009E1390"/>
    <w:rsid w:val="009E2CEF"/>
    <w:rsid w:val="009F37C3"/>
    <w:rsid w:val="009F5C33"/>
    <w:rsid w:val="00A11946"/>
    <w:rsid w:val="00A12443"/>
    <w:rsid w:val="00A13991"/>
    <w:rsid w:val="00A13AED"/>
    <w:rsid w:val="00A2006C"/>
    <w:rsid w:val="00A20E85"/>
    <w:rsid w:val="00A21435"/>
    <w:rsid w:val="00A22570"/>
    <w:rsid w:val="00A22BBD"/>
    <w:rsid w:val="00A22F22"/>
    <w:rsid w:val="00A24289"/>
    <w:rsid w:val="00A26DF3"/>
    <w:rsid w:val="00A31D99"/>
    <w:rsid w:val="00A3523E"/>
    <w:rsid w:val="00A35496"/>
    <w:rsid w:val="00A422B1"/>
    <w:rsid w:val="00A509CA"/>
    <w:rsid w:val="00A51E6D"/>
    <w:rsid w:val="00A52AEA"/>
    <w:rsid w:val="00A537A7"/>
    <w:rsid w:val="00A603C3"/>
    <w:rsid w:val="00A6068E"/>
    <w:rsid w:val="00A623C6"/>
    <w:rsid w:val="00A62EC8"/>
    <w:rsid w:val="00A63D06"/>
    <w:rsid w:val="00A65E70"/>
    <w:rsid w:val="00A710F6"/>
    <w:rsid w:val="00A74D76"/>
    <w:rsid w:val="00A755BB"/>
    <w:rsid w:val="00A75CDA"/>
    <w:rsid w:val="00A80E45"/>
    <w:rsid w:val="00A8117C"/>
    <w:rsid w:val="00A8754F"/>
    <w:rsid w:val="00A935A6"/>
    <w:rsid w:val="00A93B7A"/>
    <w:rsid w:val="00AA1856"/>
    <w:rsid w:val="00AA448C"/>
    <w:rsid w:val="00AA59FD"/>
    <w:rsid w:val="00AA6661"/>
    <w:rsid w:val="00AB4D58"/>
    <w:rsid w:val="00AB5063"/>
    <w:rsid w:val="00AB59CF"/>
    <w:rsid w:val="00AB5F02"/>
    <w:rsid w:val="00AB6D35"/>
    <w:rsid w:val="00AB702B"/>
    <w:rsid w:val="00AC2A14"/>
    <w:rsid w:val="00AD197C"/>
    <w:rsid w:val="00AD23BE"/>
    <w:rsid w:val="00AD47AB"/>
    <w:rsid w:val="00AD61D9"/>
    <w:rsid w:val="00AD6750"/>
    <w:rsid w:val="00AD6EB5"/>
    <w:rsid w:val="00AE05C8"/>
    <w:rsid w:val="00AE163C"/>
    <w:rsid w:val="00AE34A8"/>
    <w:rsid w:val="00AE448D"/>
    <w:rsid w:val="00AE7955"/>
    <w:rsid w:val="00AE7DE5"/>
    <w:rsid w:val="00AF106A"/>
    <w:rsid w:val="00AF1D64"/>
    <w:rsid w:val="00AF5D87"/>
    <w:rsid w:val="00AF744E"/>
    <w:rsid w:val="00B00591"/>
    <w:rsid w:val="00B0272C"/>
    <w:rsid w:val="00B1001B"/>
    <w:rsid w:val="00B1013A"/>
    <w:rsid w:val="00B10B3A"/>
    <w:rsid w:val="00B12BFB"/>
    <w:rsid w:val="00B177C0"/>
    <w:rsid w:val="00B17AB9"/>
    <w:rsid w:val="00B2104C"/>
    <w:rsid w:val="00B22653"/>
    <w:rsid w:val="00B2281C"/>
    <w:rsid w:val="00B22D4B"/>
    <w:rsid w:val="00B23E1A"/>
    <w:rsid w:val="00B26485"/>
    <w:rsid w:val="00B2730E"/>
    <w:rsid w:val="00B27A86"/>
    <w:rsid w:val="00B351A7"/>
    <w:rsid w:val="00B35F69"/>
    <w:rsid w:val="00B36383"/>
    <w:rsid w:val="00B43C74"/>
    <w:rsid w:val="00B46194"/>
    <w:rsid w:val="00B468CB"/>
    <w:rsid w:val="00B46ED7"/>
    <w:rsid w:val="00B51158"/>
    <w:rsid w:val="00B52923"/>
    <w:rsid w:val="00B5654A"/>
    <w:rsid w:val="00B601B3"/>
    <w:rsid w:val="00B61CAF"/>
    <w:rsid w:val="00B6525B"/>
    <w:rsid w:val="00B65EAF"/>
    <w:rsid w:val="00B704D7"/>
    <w:rsid w:val="00B70C37"/>
    <w:rsid w:val="00B7516A"/>
    <w:rsid w:val="00B7723B"/>
    <w:rsid w:val="00B77F78"/>
    <w:rsid w:val="00B83557"/>
    <w:rsid w:val="00B900D7"/>
    <w:rsid w:val="00B95E7C"/>
    <w:rsid w:val="00BA309B"/>
    <w:rsid w:val="00BA3A0D"/>
    <w:rsid w:val="00BA512F"/>
    <w:rsid w:val="00BA6E9A"/>
    <w:rsid w:val="00BA7889"/>
    <w:rsid w:val="00BA7DE9"/>
    <w:rsid w:val="00BB04AB"/>
    <w:rsid w:val="00BB177E"/>
    <w:rsid w:val="00BB2101"/>
    <w:rsid w:val="00BB23E8"/>
    <w:rsid w:val="00BB2ACF"/>
    <w:rsid w:val="00BB3781"/>
    <w:rsid w:val="00BB5B16"/>
    <w:rsid w:val="00BC2F71"/>
    <w:rsid w:val="00BC60F9"/>
    <w:rsid w:val="00BD1ED0"/>
    <w:rsid w:val="00BD2389"/>
    <w:rsid w:val="00BD40B7"/>
    <w:rsid w:val="00BD5A83"/>
    <w:rsid w:val="00BD7EB5"/>
    <w:rsid w:val="00BE335C"/>
    <w:rsid w:val="00BE3B9C"/>
    <w:rsid w:val="00BE4268"/>
    <w:rsid w:val="00BE4374"/>
    <w:rsid w:val="00BF0C54"/>
    <w:rsid w:val="00BF4968"/>
    <w:rsid w:val="00BF7B7D"/>
    <w:rsid w:val="00C035A5"/>
    <w:rsid w:val="00C040C9"/>
    <w:rsid w:val="00C04913"/>
    <w:rsid w:val="00C05FCE"/>
    <w:rsid w:val="00C11B27"/>
    <w:rsid w:val="00C146A2"/>
    <w:rsid w:val="00C163F8"/>
    <w:rsid w:val="00C16A46"/>
    <w:rsid w:val="00C20A50"/>
    <w:rsid w:val="00C2153C"/>
    <w:rsid w:val="00C2181B"/>
    <w:rsid w:val="00C22E6F"/>
    <w:rsid w:val="00C302D1"/>
    <w:rsid w:val="00C30ABB"/>
    <w:rsid w:val="00C31D30"/>
    <w:rsid w:val="00C36569"/>
    <w:rsid w:val="00C37F95"/>
    <w:rsid w:val="00C44AF0"/>
    <w:rsid w:val="00C44CE0"/>
    <w:rsid w:val="00C5444D"/>
    <w:rsid w:val="00C54B13"/>
    <w:rsid w:val="00C60942"/>
    <w:rsid w:val="00C62345"/>
    <w:rsid w:val="00C6563E"/>
    <w:rsid w:val="00C6640D"/>
    <w:rsid w:val="00C6659D"/>
    <w:rsid w:val="00C7038A"/>
    <w:rsid w:val="00C712DF"/>
    <w:rsid w:val="00C756C0"/>
    <w:rsid w:val="00C75DE2"/>
    <w:rsid w:val="00C77141"/>
    <w:rsid w:val="00C77300"/>
    <w:rsid w:val="00C816A3"/>
    <w:rsid w:val="00C85391"/>
    <w:rsid w:val="00C900DA"/>
    <w:rsid w:val="00C9339B"/>
    <w:rsid w:val="00C95889"/>
    <w:rsid w:val="00C95D15"/>
    <w:rsid w:val="00C979FC"/>
    <w:rsid w:val="00CA06C7"/>
    <w:rsid w:val="00CA7632"/>
    <w:rsid w:val="00CA7740"/>
    <w:rsid w:val="00CB0FAA"/>
    <w:rsid w:val="00CB1528"/>
    <w:rsid w:val="00CB45AD"/>
    <w:rsid w:val="00CC2BD7"/>
    <w:rsid w:val="00CC3247"/>
    <w:rsid w:val="00CC3B52"/>
    <w:rsid w:val="00CC5A31"/>
    <w:rsid w:val="00CC5B53"/>
    <w:rsid w:val="00CC6F20"/>
    <w:rsid w:val="00CD2332"/>
    <w:rsid w:val="00CD24CD"/>
    <w:rsid w:val="00CD3E30"/>
    <w:rsid w:val="00CE1DED"/>
    <w:rsid w:val="00CE1E37"/>
    <w:rsid w:val="00CE21CC"/>
    <w:rsid w:val="00CE3107"/>
    <w:rsid w:val="00CE7FDC"/>
    <w:rsid w:val="00CF40EB"/>
    <w:rsid w:val="00CF4FED"/>
    <w:rsid w:val="00CF5D27"/>
    <w:rsid w:val="00CF5E1E"/>
    <w:rsid w:val="00CF651A"/>
    <w:rsid w:val="00D008DD"/>
    <w:rsid w:val="00D025EC"/>
    <w:rsid w:val="00D0285B"/>
    <w:rsid w:val="00D02A97"/>
    <w:rsid w:val="00D062DB"/>
    <w:rsid w:val="00D07E37"/>
    <w:rsid w:val="00D106C7"/>
    <w:rsid w:val="00D11B21"/>
    <w:rsid w:val="00D12967"/>
    <w:rsid w:val="00D13F8B"/>
    <w:rsid w:val="00D1402F"/>
    <w:rsid w:val="00D159CC"/>
    <w:rsid w:val="00D206D7"/>
    <w:rsid w:val="00D240FE"/>
    <w:rsid w:val="00D3189C"/>
    <w:rsid w:val="00D32F72"/>
    <w:rsid w:val="00D35143"/>
    <w:rsid w:val="00D37534"/>
    <w:rsid w:val="00D40D1C"/>
    <w:rsid w:val="00D426EA"/>
    <w:rsid w:val="00D4345E"/>
    <w:rsid w:val="00D43E7D"/>
    <w:rsid w:val="00D44BB2"/>
    <w:rsid w:val="00D45914"/>
    <w:rsid w:val="00D47A70"/>
    <w:rsid w:val="00D47BC9"/>
    <w:rsid w:val="00D5350B"/>
    <w:rsid w:val="00D548B7"/>
    <w:rsid w:val="00D549E4"/>
    <w:rsid w:val="00D5518D"/>
    <w:rsid w:val="00D5566B"/>
    <w:rsid w:val="00D561DD"/>
    <w:rsid w:val="00D56DA9"/>
    <w:rsid w:val="00D62946"/>
    <w:rsid w:val="00D65C06"/>
    <w:rsid w:val="00D75ABB"/>
    <w:rsid w:val="00D76F94"/>
    <w:rsid w:val="00D80148"/>
    <w:rsid w:val="00D82093"/>
    <w:rsid w:val="00D828C0"/>
    <w:rsid w:val="00D845A7"/>
    <w:rsid w:val="00D86D89"/>
    <w:rsid w:val="00D878E6"/>
    <w:rsid w:val="00D91AC1"/>
    <w:rsid w:val="00D93132"/>
    <w:rsid w:val="00D93985"/>
    <w:rsid w:val="00D93AAF"/>
    <w:rsid w:val="00D93BD8"/>
    <w:rsid w:val="00D94FA2"/>
    <w:rsid w:val="00D95A87"/>
    <w:rsid w:val="00D96EF6"/>
    <w:rsid w:val="00DA61AD"/>
    <w:rsid w:val="00DA7809"/>
    <w:rsid w:val="00DA78BE"/>
    <w:rsid w:val="00DA7FC2"/>
    <w:rsid w:val="00DB1D5B"/>
    <w:rsid w:val="00DB57BC"/>
    <w:rsid w:val="00DC3F50"/>
    <w:rsid w:val="00DC47D1"/>
    <w:rsid w:val="00DC5401"/>
    <w:rsid w:val="00DC7333"/>
    <w:rsid w:val="00DD0989"/>
    <w:rsid w:val="00DD36CD"/>
    <w:rsid w:val="00DD736D"/>
    <w:rsid w:val="00DF1F37"/>
    <w:rsid w:val="00DF1FD2"/>
    <w:rsid w:val="00DF3EBA"/>
    <w:rsid w:val="00E01B41"/>
    <w:rsid w:val="00E031A9"/>
    <w:rsid w:val="00E031F2"/>
    <w:rsid w:val="00E05ACB"/>
    <w:rsid w:val="00E1283B"/>
    <w:rsid w:val="00E14537"/>
    <w:rsid w:val="00E148ED"/>
    <w:rsid w:val="00E14ADA"/>
    <w:rsid w:val="00E14D03"/>
    <w:rsid w:val="00E156FB"/>
    <w:rsid w:val="00E175FE"/>
    <w:rsid w:val="00E17AEC"/>
    <w:rsid w:val="00E21949"/>
    <w:rsid w:val="00E22E1C"/>
    <w:rsid w:val="00E256C0"/>
    <w:rsid w:val="00E25C69"/>
    <w:rsid w:val="00E34537"/>
    <w:rsid w:val="00E350BC"/>
    <w:rsid w:val="00E36ABD"/>
    <w:rsid w:val="00E37245"/>
    <w:rsid w:val="00E402AD"/>
    <w:rsid w:val="00E406D1"/>
    <w:rsid w:val="00E40DB6"/>
    <w:rsid w:val="00E430E3"/>
    <w:rsid w:val="00E446E1"/>
    <w:rsid w:val="00E46652"/>
    <w:rsid w:val="00E46793"/>
    <w:rsid w:val="00E54503"/>
    <w:rsid w:val="00E55233"/>
    <w:rsid w:val="00E60AAE"/>
    <w:rsid w:val="00E61C67"/>
    <w:rsid w:val="00E64E42"/>
    <w:rsid w:val="00E6645D"/>
    <w:rsid w:val="00E66BD5"/>
    <w:rsid w:val="00E67A31"/>
    <w:rsid w:val="00E7120C"/>
    <w:rsid w:val="00E759B8"/>
    <w:rsid w:val="00E764EE"/>
    <w:rsid w:val="00E81102"/>
    <w:rsid w:val="00E818D2"/>
    <w:rsid w:val="00E83C2E"/>
    <w:rsid w:val="00E84E9E"/>
    <w:rsid w:val="00E90FB3"/>
    <w:rsid w:val="00E922A2"/>
    <w:rsid w:val="00E93195"/>
    <w:rsid w:val="00E95396"/>
    <w:rsid w:val="00E953BF"/>
    <w:rsid w:val="00E96AF0"/>
    <w:rsid w:val="00E978E1"/>
    <w:rsid w:val="00EA105A"/>
    <w:rsid w:val="00EA1D0D"/>
    <w:rsid w:val="00EA3C84"/>
    <w:rsid w:val="00EA403D"/>
    <w:rsid w:val="00EA51D0"/>
    <w:rsid w:val="00EB0C15"/>
    <w:rsid w:val="00EB4D48"/>
    <w:rsid w:val="00EB5773"/>
    <w:rsid w:val="00EB6171"/>
    <w:rsid w:val="00EB6BD9"/>
    <w:rsid w:val="00EB6CC2"/>
    <w:rsid w:val="00EC0217"/>
    <w:rsid w:val="00EC1DA5"/>
    <w:rsid w:val="00EC2DD5"/>
    <w:rsid w:val="00EC5799"/>
    <w:rsid w:val="00ED0358"/>
    <w:rsid w:val="00ED2D4B"/>
    <w:rsid w:val="00ED5E4B"/>
    <w:rsid w:val="00EE049B"/>
    <w:rsid w:val="00EE334D"/>
    <w:rsid w:val="00EE407E"/>
    <w:rsid w:val="00EE44DB"/>
    <w:rsid w:val="00EE7FEF"/>
    <w:rsid w:val="00EF145B"/>
    <w:rsid w:val="00EF3EA1"/>
    <w:rsid w:val="00EF52F7"/>
    <w:rsid w:val="00EF6C90"/>
    <w:rsid w:val="00F048CA"/>
    <w:rsid w:val="00F05174"/>
    <w:rsid w:val="00F05D50"/>
    <w:rsid w:val="00F06810"/>
    <w:rsid w:val="00F0786A"/>
    <w:rsid w:val="00F12ACD"/>
    <w:rsid w:val="00F12E45"/>
    <w:rsid w:val="00F130E0"/>
    <w:rsid w:val="00F205EE"/>
    <w:rsid w:val="00F21E7C"/>
    <w:rsid w:val="00F2203C"/>
    <w:rsid w:val="00F2220D"/>
    <w:rsid w:val="00F2464A"/>
    <w:rsid w:val="00F24D7C"/>
    <w:rsid w:val="00F25B6E"/>
    <w:rsid w:val="00F27A3F"/>
    <w:rsid w:val="00F301E8"/>
    <w:rsid w:val="00F348C1"/>
    <w:rsid w:val="00F41F49"/>
    <w:rsid w:val="00F42613"/>
    <w:rsid w:val="00F431EF"/>
    <w:rsid w:val="00F4344F"/>
    <w:rsid w:val="00F43494"/>
    <w:rsid w:val="00F43640"/>
    <w:rsid w:val="00F43BBE"/>
    <w:rsid w:val="00F446A1"/>
    <w:rsid w:val="00F47127"/>
    <w:rsid w:val="00F50BD2"/>
    <w:rsid w:val="00F532FD"/>
    <w:rsid w:val="00F536AE"/>
    <w:rsid w:val="00F54120"/>
    <w:rsid w:val="00F56D92"/>
    <w:rsid w:val="00F60915"/>
    <w:rsid w:val="00F60DAA"/>
    <w:rsid w:val="00F62648"/>
    <w:rsid w:val="00F637E2"/>
    <w:rsid w:val="00F64499"/>
    <w:rsid w:val="00F70DAB"/>
    <w:rsid w:val="00F7262A"/>
    <w:rsid w:val="00F752D3"/>
    <w:rsid w:val="00F7654F"/>
    <w:rsid w:val="00F7726D"/>
    <w:rsid w:val="00F8039C"/>
    <w:rsid w:val="00F8053A"/>
    <w:rsid w:val="00F80CE5"/>
    <w:rsid w:val="00F82549"/>
    <w:rsid w:val="00F828CE"/>
    <w:rsid w:val="00F82EBC"/>
    <w:rsid w:val="00F82F3D"/>
    <w:rsid w:val="00F83DF2"/>
    <w:rsid w:val="00F85486"/>
    <w:rsid w:val="00F86AD3"/>
    <w:rsid w:val="00F90AC5"/>
    <w:rsid w:val="00F91D9E"/>
    <w:rsid w:val="00F91F66"/>
    <w:rsid w:val="00F94CA0"/>
    <w:rsid w:val="00F95C08"/>
    <w:rsid w:val="00FA0A48"/>
    <w:rsid w:val="00FA1426"/>
    <w:rsid w:val="00FA48AE"/>
    <w:rsid w:val="00FA55B2"/>
    <w:rsid w:val="00FB16B9"/>
    <w:rsid w:val="00FB2577"/>
    <w:rsid w:val="00FB300D"/>
    <w:rsid w:val="00FB6B51"/>
    <w:rsid w:val="00FC1AC9"/>
    <w:rsid w:val="00FC385C"/>
    <w:rsid w:val="00FC4EC4"/>
    <w:rsid w:val="00FC678B"/>
    <w:rsid w:val="00FC697B"/>
    <w:rsid w:val="00FD05DA"/>
    <w:rsid w:val="00FD3643"/>
    <w:rsid w:val="00FD37CC"/>
    <w:rsid w:val="00FD3EE5"/>
    <w:rsid w:val="00FD613F"/>
    <w:rsid w:val="00FE0D60"/>
    <w:rsid w:val="00FE4046"/>
    <w:rsid w:val="00FE57E2"/>
    <w:rsid w:val="00FE5C02"/>
    <w:rsid w:val="00FE6325"/>
    <w:rsid w:val="00FF33C1"/>
    <w:rsid w:val="00FF4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C71DAF5-8515-4ECE-BED4-7788C93752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link w:val="a6"/>
    <w:uiPriority w:val="99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Plain Text"/>
    <w:basedOn w:val="a"/>
    <w:link w:val="a8"/>
    <w:rsid w:val="00934189"/>
    <w:rPr>
      <w:rFonts w:ascii="宋体" w:hAnsi="Courier New" w:cs="Courier New"/>
      <w:szCs w:val="21"/>
    </w:rPr>
  </w:style>
  <w:style w:type="character" w:customStyle="1" w:styleId="a8">
    <w:name w:val="纯文本 字符"/>
    <w:basedOn w:val="a0"/>
    <w:link w:val="a7"/>
    <w:rsid w:val="00934189"/>
    <w:rPr>
      <w:rFonts w:ascii="宋体" w:hAnsi="Courier New" w:cs="Courier New"/>
      <w:kern w:val="2"/>
      <w:sz w:val="21"/>
      <w:szCs w:val="21"/>
    </w:rPr>
  </w:style>
  <w:style w:type="paragraph" w:styleId="a9">
    <w:name w:val="List Paragraph"/>
    <w:basedOn w:val="a"/>
    <w:uiPriority w:val="34"/>
    <w:qFormat/>
    <w:rsid w:val="00D45914"/>
    <w:pPr>
      <w:widowControl/>
      <w:spacing w:after="160" w:line="259" w:lineRule="auto"/>
      <w:ind w:left="720"/>
      <w:contextualSpacing/>
      <w:jc w:val="left"/>
    </w:pPr>
    <w:rPr>
      <w:rFonts w:ascii="Calibri" w:hAnsi="Calibri"/>
      <w:kern w:val="0"/>
      <w:sz w:val="22"/>
      <w:szCs w:val="22"/>
    </w:rPr>
  </w:style>
  <w:style w:type="character" w:customStyle="1" w:styleId="a6">
    <w:name w:val="页眉 字符"/>
    <w:basedOn w:val="a0"/>
    <w:link w:val="a5"/>
    <w:uiPriority w:val="99"/>
    <w:rsid w:val="006A3BBD"/>
    <w:rPr>
      <w:kern w:val="2"/>
      <w:sz w:val="18"/>
      <w:szCs w:val="18"/>
    </w:rPr>
  </w:style>
  <w:style w:type="character" w:styleId="aa">
    <w:name w:val="Placeholder Text"/>
    <w:basedOn w:val="a0"/>
    <w:uiPriority w:val="99"/>
    <w:semiHidden/>
    <w:rsid w:val="00BB04AB"/>
    <w:rPr>
      <w:color w:val="808080"/>
    </w:rPr>
  </w:style>
  <w:style w:type="paragraph" w:customStyle="1" w:styleId="1">
    <w:name w:val="样式1"/>
    <w:basedOn w:val="a"/>
    <w:link w:val="1Char"/>
    <w:qFormat/>
    <w:rsid w:val="00957886"/>
    <w:pPr>
      <w:spacing w:line="360" w:lineRule="auto"/>
    </w:pPr>
    <w:rPr>
      <w:i/>
      <w:sz w:val="24"/>
    </w:rPr>
  </w:style>
  <w:style w:type="paragraph" w:styleId="ab">
    <w:name w:val="Normal (Web)"/>
    <w:basedOn w:val="a"/>
    <w:uiPriority w:val="99"/>
    <w:unhideWhenUsed/>
    <w:rsid w:val="00D07E3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Char">
    <w:name w:val="样式1 Char"/>
    <w:basedOn w:val="a0"/>
    <w:link w:val="1"/>
    <w:rsid w:val="00957886"/>
    <w:rPr>
      <w:i/>
      <w:kern w:val="2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D561DD"/>
    <w:pPr>
      <w:tabs>
        <w:tab w:val="center" w:pos="4820"/>
        <w:tab w:val="right" w:pos="9640"/>
      </w:tabs>
      <w:spacing w:line="300" w:lineRule="auto"/>
    </w:pPr>
    <w:rPr>
      <w:sz w:val="24"/>
    </w:rPr>
  </w:style>
  <w:style w:type="character" w:customStyle="1" w:styleId="MTDisplayEquation0">
    <w:name w:val="MTDisplayEquation 字符"/>
    <w:link w:val="MTDisplayEquation"/>
    <w:rsid w:val="00D561DD"/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503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85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80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header" Target="header1.xml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footer" Target="footer1.xml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jpe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png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C43AAF-75C7-4153-809C-D63C47575D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8</TotalTime>
  <Pages>6</Pages>
  <Words>566</Words>
  <Characters>3232</Characters>
  <Application>Microsoft Office Word</Application>
  <DocSecurity>0</DocSecurity>
  <Lines>26</Lines>
  <Paragraphs>7</Paragraphs>
  <ScaleCrop>false</ScaleCrop>
  <Company>Xiamen PhoBio Tech Garden</Company>
  <LinksUpToDate>false</LinksUpToDate>
  <CharactersWithSpaces>3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痴菌 晓</cp:lastModifiedBy>
  <cp:revision>589</cp:revision>
  <dcterms:created xsi:type="dcterms:W3CDTF">2016-10-25T02:10:00Z</dcterms:created>
  <dcterms:modified xsi:type="dcterms:W3CDTF">2019-10-25T12:25:00Z</dcterms:modified>
</cp:coreProperties>
</file>